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1FEE" w:rsidRPr="002B17C6" w:rsidRDefault="00271FEE" w:rsidP="00271FEE">
      <w:pPr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 wp14:anchorId="000F6DAE" wp14:editId="6AEF5ABD">
            <wp:simplePos x="0" y="0"/>
            <wp:positionH relativeFrom="column">
              <wp:posOffset>-582295</wp:posOffset>
            </wp:positionH>
            <wp:positionV relativeFrom="paragraph">
              <wp:posOffset>-191135</wp:posOffset>
            </wp:positionV>
            <wp:extent cx="1480820" cy="628015"/>
            <wp:effectExtent l="0" t="0" r="0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ogo.g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820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380" w:rsidRPr="002B17C6">
        <w:rPr>
          <w:rFonts w:ascii="Arial" w:hAnsi="Arial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B78FD25" wp14:editId="6B945EEA">
                <wp:simplePos x="0" y="0"/>
                <wp:positionH relativeFrom="column">
                  <wp:posOffset>-681990</wp:posOffset>
                </wp:positionH>
                <wp:positionV relativeFrom="paragraph">
                  <wp:posOffset>-527050</wp:posOffset>
                </wp:positionV>
                <wp:extent cx="6731000" cy="1346835"/>
                <wp:effectExtent l="0" t="0" r="12700" b="24765"/>
                <wp:wrapNone/>
                <wp:docPr id="31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000" cy="1346835"/>
                          <a:chOff x="601" y="585"/>
                          <a:chExt cx="10600" cy="2121"/>
                        </a:xfrm>
                      </wpg:grpSpPr>
                      <wps:wsp>
                        <wps:cNvPr id="6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601" y="585"/>
                            <a:ext cx="10600" cy="212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3330" y="1500"/>
                            <a:ext cx="4645" cy="30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271FEE" w:rsidP="00271FEE">
                              <w:pPr>
                                <w:pStyle w:val="Ttulo2"/>
                                <w:jc w:val="left"/>
                                <w:rPr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sz w:val="20"/>
                                  <w:u w:val="none"/>
                                </w:rPr>
                                <w:t>DATA</w:t>
                              </w:r>
                              <w:r w:rsidRPr="00770405">
                                <w:rPr>
                                  <w:sz w:val="20"/>
                                  <w:u w:val="none"/>
                                </w:rPr>
                                <w:t>:           /          / 2018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66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3330" y="1890"/>
                            <a:ext cx="4645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DD3A68" w:rsidP="00271FEE">
                              <w:pPr>
                                <w:pStyle w:val="Ttulo2"/>
                                <w:jc w:val="left"/>
                                <w:rPr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sz w:val="20"/>
                                  <w:u w:val="none"/>
                                </w:rPr>
                                <w:t xml:space="preserve">PROFESSOR (A): LAURIE 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67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3330" y="673"/>
                            <a:ext cx="7740" cy="3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21269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 xml:space="preserve">LISTA DE EXERCÍCIO DE </w:t>
                              </w:r>
                              <w:r w:rsidR="00DD3A68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MATEMÁTICA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68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3330" y="1080"/>
                            <a:ext cx="1670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 w:rsidRPr="00770405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 xml:space="preserve">SÉRIE: </w:t>
                              </w:r>
                              <w:r w:rsidR="002B17C6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7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º ANO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69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330" y="2325"/>
                            <a:ext cx="7740" cy="2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 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  <w:t>Nº: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70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5056" y="1080"/>
                            <a:ext cx="1400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pStyle w:val="Ttulo3"/>
                                <w:jc w:val="lef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71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9447" y="1080"/>
                            <a:ext cx="1626" cy="1110"/>
                          </a:xfrm>
                          <a:prstGeom prst="roundRect">
                            <a:avLst>
                              <a:gd name="adj" fmla="val 1149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NOTA:</w:t>
                              </w:r>
                            </w:p>
                          </w:txbxContent>
                        </wps:txbx>
                        <wps:bodyPr rot="0" vert="horz" wrap="square" lIns="18000" tIns="18000" rIns="18000" bIns="414000" anchor="t" anchorCtr="0" upright="1">
                          <a:noAutofit/>
                        </wps:bodyPr>
                      </wps:wsp>
                      <wps:wsp>
                        <wps:cNvPr id="72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6513" y="1080"/>
                            <a:ext cx="1462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DD3A68" w:rsidP="00271FEE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2</w:t>
                              </w:r>
                              <w:r w:rsidR="00D07368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º BIMESTRE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73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8027" y="1080"/>
                            <a:ext cx="1349" cy="11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CD17C2" w:rsidRDefault="00271FEE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ctr" anchorCtr="0" upright="1">
                          <a:noAutofit/>
                        </wps:bodyPr>
                      </wps:wsp>
                      <wps:wsp>
                        <wps:cNvPr id="74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3181" y="585"/>
                            <a:ext cx="0" cy="21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-53.7pt;margin-top:-41.5pt;width:530pt;height:106.05pt;z-index:251660288" coordorigin="601,585" coordsize="10600,2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">
                <v:rect id="Rectangle 14" o:spid="_x0000_s1027" style="position:absolute;left:601;top:585;width:10600;height:2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CIScUA&#10;AADbAAAADwAAAGRycy9kb3ducmV2LnhtbESPQWsCMRSE7wX/Q3hCL0WzFllkaxQRBKEF6apgb4/k&#10;dXfp5mVNoq7/3hQKPQ4z8w0zX/a2FVfyoXGsYDLOQBBrZxquFBz2m9EMRIjIBlvHpOBOAZaLwdMc&#10;C+Nu/EnXMlYiQTgUqKCOsSukDLomi2HsOuLkfTtvMSbpK2k83hLctvI1y3JpseG0UGNH65r0T3mx&#10;Cl6muTXH0/nuv8r303E306uPoJV6HvarNxCR+vgf/mtvjYJ8C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cIhJxQAAANsAAAAPAAAAAAAAAAAAAAAAAJgCAABkcnMv&#10;ZG93bnJldi54bWxQSwUGAAAAAAQABAD1AAAAigMAAAAA&#10;" filled="f" strokeweight="1.5pt"/>
                <v:roundrect id="AutoShape 44" o:spid="_x0000_s1028" style="position:absolute;left:3330;top:1500;width:4645;height:303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BCt8QA&#10;AADbAAAADwAAAGRycy9kb3ducmV2LnhtbESPT2sCMRDF7wW/Q5hCbzVpoSKrUUSpWrAH/1y8jZtx&#10;s7iZLJvort++EQoeH2/e780bTztXiRs1ofSs4aOvQBDn3pRcaDjsv9+HIEJENlh5Jg13CjCd9F7G&#10;mBnf8pZuu1iIBOGQoQYbY51JGXJLDkPf18TJO/vGYUyyKaRpsE1wV8lPpQbSYcmpwWJNc0v5ZXd1&#10;6Q26tsdNriwOu9WPO58Oy9+F0vrttZuNQETq4vP4P702GgZf8NiSACA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wQrfEAAAA2wAAAA8AAAAAAAAAAAAAAAAAmAIAAGRycy9k&#10;b3ducmV2LnhtbFBLBQYAAAAABAAEAPUAAACJAwAAAAA=&#10;" filled="f" fillcolor="#0c9" strokeweight="1pt">
                  <v:textbox inset="1.84081mm,0,0,0">
                    <w:txbxContent>
                      <w:p w:rsidR="00271FEE" w:rsidRPr="00770405" w:rsidRDefault="00271FEE" w:rsidP="00271FEE">
                        <w:pPr>
                          <w:pStyle w:val="Ttulo2"/>
                          <w:jc w:val="left"/>
                          <w:rPr>
                            <w:sz w:val="20"/>
                            <w:u w:val="none"/>
                          </w:rPr>
                        </w:pPr>
                        <w:r>
                          <w:rPr>
                            <w:sz w:val="20"/>
                            <w:u w:val="none"/>
                          </w:rPr>
                          <w:t>DATA</w:t>
                        </w:r>
                        <w:r w:rsidRPr="00770405">
                          <w:rPr>
                            <w:sz w:val="20"/>
                            <w:u w:val="none"/>
                          </w:rPr>
                          <w:t>:           /          / 2018</w:t>
                        </w:r>
                      </w:p>
                    </w:txbxContent>
                  </v:textbox>
                </v:roundrect>
                <v:roundrect id="AutoShape 49" o:spid="_x0000_s1029" style="position:absolute;left:3330;top:1890;width:4645;height:300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LcwMQA&#10;AADbAAAADwAAAGRycy9kb3ducmV2LnhtbESPwW7CMBBE75X4B2uRuBWbHiKU4iAEoi1Seyjlwm2J&#10;N3FEvI5iQ9K/rytV6nE0O292VuvRteJOfWg8a1jMFQji0puGaw2nr/3jEkSIyAZbz6ThmwKsi8nD&#10;CnPjB/6k+zHWIkE45KjBxtjlUobSksMw9x1x8irfO4xJ9rU0PQ4J7lr5pFQmHTacGix2tLVUXo83&#10;l96g23B+L5XF5fh6cNXl9PKxU1rPpuPmGUSkMf4f/6XfjIYsg98tCQCy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i3MDEAAAA2wAAAA8AAAAAAAAAAAAAAAAAmAIAAGRycy9k&#10;b3ducmV2LnhtbFBLBQYAAAAABAAEAPUAAACJAwAAAAA=&#10;" filled="f" fillcolor="#0c9" strokeweight="1pt">
                  <v:textbox inset="1.84081mm,0,0,0">
                    <w:txbxContent>
                      <w:p w:rsidR="00271FEE" w:rsidRPr="00770405" w:rsidRDefault="00DD3A68" w:rsidP="00271FEE">
                        <w:pPr>
                          <w:pStyle w:val="Ttulo2"/>
                          <w:jc w:val="left"/>
                          <w:rPr>
                            <w:sz w:val="20"/>
                            <w:u w:val="none"/>
                          </w:rPr>
                        </w:pPr>
                        <w:r>
                          <w:rPr>
                            <w:sz w:val="20"/>
                            <w:u w:val="none"/>
                          </w:rPr>
                          <w:t xml:space="preserve">PROFESSOR (A): LAURIE </w:t>
                        </w:r>
                      </w:p>
                    </w:txbxContent>
                  </v:textbox>
                </v:roundrect>
                <v:roundrect id="AutoShape 50" o:spid="_x0000_s1030" style="position:absolute;left:3330;top:673;width:7740;height:3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A2IcIA&#10;AADbAAAADwAAAGRycy9kb3ducmV2LnhtbESPzWrDMBCE74G+g9hCL6GR2oNbXCshFAymUEKTPsBi&#10;bWwTa2Uk+advXwUCOQ4z8w1T7Bbbi4l86BxreNkoEMS1Mx03Gn5P5fM7iBCRDfaOScMfBdhtH1YF&#10;5sbN/EPTMTYiQTjkqKGNccilDHVLFsPGDcTJOztvMSbpG2k8zglue/mqVCYtdpwWWhzos6X6chxt&#10;olzUYfZW9VM58vRN5qur1qj10+Oy/wARaYn38K1dGQ3ZG1y/pB8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ADYhwgAAANsAAAAPAAAAAAAAAAAAAAAAAJgCAABkcnMvZG93&#10;bnJldi54bWxQSwUGAAAAAAQABAD1AAAAhwMAAAAA&#10;" filled="f" fillcolor="#0c9" strokeweight="1pt">
                  <v:textbox inset="1.84081mm,0,0,0">
                    <w:txbxContent>
                      <w:p w:rsidR="00271FEE" w:rsidRDefault="00221269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 xml:space="preserve">LISTA DE EXERCÍCIO DE </w:t>
                        </w:r>
                        <w:r w:rsidR="00DD3A68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MATEMÁTICA</w:t>
                        </w:r>
                      </w:p>
                    </w:txbxContent>
                  </v:textbox>
                </v:roundrect>
                <v:roundrect id="AutoShape 41" o:spid="_x0000_s1031" style="position:absolute;left:3330;top:1080;width:1670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+iU8EA&#10;AADbAAAADwAAAGRycy9kb3ducmV2LnhtbESPwWoCMRCG7wXfIUzBS9FEDyKrUUpBkIJIrQ8wbKa7&#10;i5vJksTd7ds7B8Hj8M//zXzb/ehb1VNMTWALi7kBRVwG13Bl4fp7mK1BpYzssA1MFv4pwX43edti&#10;4cLAP9RfcqUEwqlAC3XOXaF1KmvymOahI5bsL0SPWcZYaRdxELhv9dKYlfbYsFyosaOvmsrb5e6F&#10;cjPnIXrT9oc79ydy383xA62dvo+fG1CZxvxafraPzsJKnhUX8QC9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folPBAAAA2wAAAA8AAAAAAAAAAAAAAAAAmAIAAGRycy9kb3du&#10;cmV2LnhtbFBLBQYAAAAABAAEAPUAAACGAwAAAAA=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 w:rsidRPr="00770405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 xml:space="preserve">SÉRIE: </w:t>
                        </w:r>
                        <w:r w:rsidR="002B17C6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7</w:t>
                        </w:r>
                        <w:r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º ANO</w:t>
                        </w:r>
                      </w:p>
                    </w:txbxContent>
                  </v:textbox>
                </v:roundrect>
                <v:roundrect id="AutoShape 45" o:spid="_x0000_s1032" style="position:absolute;left:3330;top:2325;width:7740;height:28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MHyMIA&#10;AADbAAAADwAAAGRycy9kb3ducmV2LnhtbESPzWrDMBCE74G+g9hCL6GR2oNpXSshFAymUEKTPsBi&#10;bWwTa2Uk+advXwUCOQ4z8w1T7Bbbi4l86BxreNkoEMS1Mx03Gn5P5fMbiBCRDfaOScMfBdhtH1YF&#10;5sbN/EPTMTYiQTjkqKGNccilDHVLFsPGDcTJOztvMSbpG2k8zglue/mqVCYtdpwWWhzos6X6chxt&#10;olzUYfZW9VM58vRN5qur1qj10+Oy/wARaYn38K1dGQ3ZO1y/pB8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0wfIwgAAANsAAAAPAAAAAAAAAAAAAAAAAJgCAABkcnMvZG93&#10;bnJldi54bWxQSwUGAAAAAAQABAD1AAAAhwMAAAAA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 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  <w:t>Nº:</w:t>
                        </w:r>
                      </w:p>
                    </w:txbxContent>
                  </v:textbox>
                </v:roundrect>
                <v:roundrect id="AutoShape 42" o:spid="_x0000_s1033" style="position:absolute;left:5056;top:1080;width:1400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A4iMIA&#10;AADbAAAADwAAAGRycy9kb3ducmV2LnhtbESP3WrDMAxG7wd9B6NCb8pqdxdryeqWUSiUwRj9eQAR&#10;a0loLAfbTbK3ry4KuxSfviOdzW70reoppiawheXCgCIug2u4snC9HF7XoFJGdtgGJgt/lGC3nbxs&#10;sHBh4BP151wpgXAq0EKdc1doncqaPKZF6Igl+w3RY5YxVtpFHATuW/1mzLv22LBcqLGjfU3l7Xz3&#10;QrmZnyF60/aHO/ff5L6a4xytnU3Hzw9Qmcb8v/xsH52FlXwvLuIBev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MDiIwgAAANsAAAAPAAAAAAAAAAAAAAAAAJgCAABkcnMvZG93&#10;bnJldi54bWxQSwUGAAAAAAQABAD1AAAAhwMAAAAA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pStyle w:val="Ttulo3"/>
                          <w:jc w:val="lef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oundrect>
                <v:roundrect id="AutoShape 47" o:spid="_x0000_s1034" style="position:absolute;left:9447;top:1080;width:1626;height:1110;visibility:visible;mso-wrap-style:square;v-text-anchor:top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rrlcIA&#10;AADbAAAADwAAAGRycy9kb3ducmV2LnhtbESPQYvCMBSE74L/ITxhb5rqwlqqUUQQZG9blbK3t82z&#10;DTYvpYla//1GEDwOM/MNs1z3thE36rxxrGA6SUAQl04brhQcD7txCsIHZI2NY1LwIA/r1XCwxEy7&#10;O//QLQ+ViBD2GSqoQ2gzKX1Zk0U/cS1x9M6usxii7CqpO7xHuG3kLEm+pEXDcaHGlrY1lZf8ahWk&#10;j3T2+dd/FwX/2uR6yo3fNEapj1G/WYAI1Id3+NXeawXzKTy/xB8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uuVwgAAANsAAAAPAAAAAAAAAAAAAAAAAJgCAABkcnMvZG93&#10;bnJldi54bWxQSwUGAAAAAAQABAD1AAAAhwMAAAAA&#10;" filled="f" fillcolor="#0c9" strokeweight="1pt">
                  <v:textbox inset=".5mm,.5mm,.5mm,11.5mm">
                    <w:txbxContent>
                      <w:p w:rsidR="00271FEE" w:rsidRDefault="00271FEE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1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NOTA:</w:t>
                        </w:r>
                      </w:p>
                    </w:txbxContent>
                  </v:textbox>
                </v:roundrect>
                <v:roundrect id="AutoShape 43" o:spid="_x0000_s1035" style="position:absolute;left:6513;top:1080;width:1462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4DZMIA&#10;AADbAAAADwAAAGRycy9kb3ducmV2LnhtbESPzWrDMBCE74G+g9hCL6GR6kNSXCshFAymUEKTPsBi&#10;bWwTa2Uk+advXxUCPQ4z8w1THBbbi4l86BxreNkoEMS1Mx03Gr4v5fMriBCRDfaOScMPBTjsH1YF&#10;5sbN/EXTOTYiQTjkqKGNccilDHVLFsPGDcTJuzpvMSbpG2k8zglue5kptZUWO04LLQ703lJ9O482&#10;UW7qNHur+qkcefok89FVa9T66XE5voGItMT/8L1dGQ27DP6+pB8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rgNkwgAAANsAAAAPAAAAAAAAAAAAAAAAAJgCAABkcnMvZG93&#10;bnJldi54bWxQSwUGAAAAAAQABAD1AAAAhwMAAAAA&#10;" filled="f" fillcolor="#0c9" strokeweight="1pt">
                  <v:textbox inset="1.84081mm,0,0,0">
                    <w:txbxContent>
                      <w:p w:rsidR="00271FEE" w:rsidRPr="00770405" w:rsidRDefault="00DD3A68" w:rsidP="00271FEE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2</w:t>
                        </w:r>
                        <w:r w:rsidR="00D07368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º BIMESTRE</w:t>
                        </w:r>
                      </w:p>
                    </w:txbxContent>
                  </v:textbox>
                </v:roundrect>
                <v:roundrect id="AutoShape 46" o:spid="_x0000_s1036" style="position:absolute;left:8027;top:1080;width:1349;height:111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D3Y8MA&#10;AADbAAAADwAAAGRycy9kb3ducmV2LnhtbESPS4vCQBCE74L/YWhhbzrRZX1ER5FFWfG2RvbcZjoP&#10;zPSEzGyM/94RBI9FVX1FrTadqURLjSstKxiPIhDEqdUl5wrOyX44B+E8ssbKMim4k4PNut9bYazt&#10;jX+pPflcBAi7GBUU3texlC4tyKAb2Zo4eJltDPogm1zqBm8Bbio5iaKpNFhyWCiwpu+C0uvp3yi4&#10;ZPv7+ac91slubr+ynZssZsmfUh+DbrsE4anz7/CrfdAKZp/w/BJ+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D3Y8MAAADbAAAADwAAAAAAAAAAAAAAAACYAgAAZHJzL2Rv&#10;d25yZXYueG1sUEsFBgAAAAAEAAQA9QAAAIgDAAAAAA==&#10;" filled="f" fillcolor="#0c9" strokeweight="1pt">
                  <v:textbox inset="1.84081mm,0,0,0">
                    <w:txbxContent>
                      <w:p w:rsidR="00271FEE" w:rsidRPr="00CD17C2" w:rsidRDefault="00271FEE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z w:val="48"/>
                          </w:rPr>
                        </w:pP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" o:spid="_x0000_s1037" type="#_x0000_t32" style="position:absolute;left:3181;top:585;width:0;height:21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</v:group>
            </w:pict>
          </mc:Fallback>
        </mc:AlternateContent>
      </w:r>
    </w:p>
    <w:p w:rsidR="00271FEE" w:rsidRPr="002B17C6" w:rsidRDefault="00271FEE" w:rsidP="00271FEE">
      <w:pPr>
        <w:tabs>
          <w:tab w:val="left" w:pos="990"/>
        </w:tabs>
        <w:rPr>
          <w:rFonts w:ascii="Arial" w:hAnsi="Arial" w:cs="Arial"/>
          <w:sz w:val="20"/>
          <w:szCs w:val="20"/>
        </w:rPr>
      </w:pPr>
    </w:p>
    <w:p w:rsidR="00271FEE" w:rsidRPr="002B17C6" w:rsidRDefault="00271FEE" w:rsidP="00271FEE">
      <w:pPr>
        <w:pStyle w:val="Subttulo"/>
        <w:ind w:left="-142" w:right="-428"/>
        <w:jc w:val="both"/>
        <w:rPr>
          <w:rFonts w:ascii="Arial" w:hAnsi="Arial" w:cs="Arial"/>
          <w:color w:val="auto"/>
          <w:sz w:val="20"/>
          <w:szCs w:val="20"/>
        </w:rPr>
      </w:pPr>
    </w:p>
    <w:p w:rsidR="00ED18F8" w:rsidRPr="002B17C6" w:rsidRDefault="00ED18F8" w:rsidP="00955B71">
      <w:pPr>
        <w:pStyle w:val="Subttulo"/>
        <w:rPr>
          <w:rFonts w:ascii="Arial" w:hAnsi="Arial" w:cs="Arial"/>
          <w:color w:val="auto"/>
          <w:sz w:val="20"/>
          <w:szCs w:val="20"/>
        </w:rPr>
      </w:pPr>
    </w:p>
    <w:p w:rsidR="00637470" w:rsidRPr="002B17C6" w:rsidRDefault="00637470" w:rsidP="00637470">
      <w:pPr>
        <w:rPr>
          <w:rFonts w:ascii="Arial" w:hAnsi="Arial" w:cs="Arial"/>
          <w:sz w:val="20"/>
          <w:szCs w:val="20"/>
        </w:rPr>
      </w:pPr>
    </w:p>
    <w:p w:rsidR="008F1EC5" w:rsidRPr="002B17C6" w:rsidRDefault="008F1EC5" w:rsidP="00637470">
      <w:pPr>
        <w:rPr>
          <w:rFonts w:ascii="Arial" w:hAnsi="Arial" w:cs="Arial"/>
          <w:sz w:val="20"/>
          <w:szCs w:val="20"/>
        </w:rPr>
      </w:pPr>
    </w:p>
    <w:p w:rsidR="002B17C6" w:rsidRPr="002B17C6" w:rsidRDefault="002B17C6" w:rsidP="00637470">
      <w:pPr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1- Associe, calculando cada expressão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0,4 × 2 + (1,2 – 0,61) I) 0,36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  <w:lang w:val="en-US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  <w:lang w:val="en-US"/>
        </w:rPr>
        <w:t>b</w:t>
      </w:r>
      <w:proofErr w:type="gramEnd"/>
      <w:r w:rsidRPr="002B17C6">
        <w:rPr>
          <w:rFonts w:ascii="Arial" w:hAnsi="Arial" w:cs="Arial"/>
          <w:color w:val="000000"/>
          <w:sz w:val="20"/>
          <w:szCs w:val="20"/>
          <w:lang w:val="en-US"/>
        </w:rPr>
        <w:t>) (0,73 + 0,17) × 0,4 II) 1,39</w:t>
      </w:r>
      <w:bookmarkStart w:id="0" w:name="_GoBack"/>
      <w:bookmarkEnd w:id="0"/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  <w:lang w:val="en-US"/>
        </w:rPr>
      </w:pPr>
      <w:r>
        <w:rPr>
          <w:rFonts w:ascii="Arial" w:hAnsi="Arial" w:cs="Arial"/>
          <w:color w:val="000000"/>
          <w:sz w:val="20"/>
          <w:szCs w:val="20"/>
          <w:lang w:val="en-US"/>
        </w:rPr>
        <w:t>c) 0</w:t>
      </w:r>
      <w:proofErr w:type="gramStart"/>
      <w:r>
        <w:rPr>
          <w:rFonts w:ascii="Arial" w:hAnsi="Arial" w:cs="Arial"/>
          <w:color w:val="000000"/>
          <w:sz w:val="20"/>
          <w:szCs w:val="20"/>
          <w:lang w:val="en-US"/>
        </w:rPr>
        <w:t>,4</w:t>
      </w:r>
      <w:proofErr w:type="gramEnd"/>
      <w:r>
        <w:rPr>
          <w:rFonts w:ascii="Arial" w:hAnsi="Arial" w:cs="Arial"/>
          <w:color w:val="000000"/>
          <w:sz w:val="20"/>
          <w:szCs w:val="20"/>
          <w:lang w:val="en-US"/>
        </w:rPr>
        <w:t xml:space="preserve"> + 0,33 </w:t>
      </w:r>
      <w:r w:rsidRPr="002B17C6">
        <w:rPr>
          <w:rFonts w:ascii="Arial" w:hAnsi="Arial" w:cs="Arial"/>
          <w:color w:val="000000"/>
          <w:sz w:val="20"/>
          <w:szCs w:val="20"/>
          <w:lang w:val="en-US"/>
        </w:rPr>
        <w:t xml:space="preserve"> 3 III) 0,84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  <w:lang w:val="en-US"/>
        </w:rPr>
      </w:pPr>
      <w:r w:rsidRPr="002B17C6">
        <w:rPr>
          <w:rFonts w:ascii="Arial" w:hAnsi="Arial" w:cs="Arial"/>
          <w:color w:val="000000"/>
          <w:sz w:val="20"/>
          <w:szCs w:val="20"/>
          <w:lang w:val="en-US"/>
        </w:rPr>
        <w:t>d) 1</w:t>
      </w:r>
      <w:proofErr w:type="gramStart"/>
      <w:r w:rsidRPr="002B17C6">
        <w:rPr>
          <w:rFonts w:ascii="Arial" w:hAnsi="Arial" w:cs="Arial"/>
          <w:color w:val="000000"/>
          <w:sz w:val="20"/>
          <w:szCs w:val="20"/>
          <w:lang w:val="en-US"/>
        </w:rPr>
        <w:t>,44</w:t>
      </w:r>
      <w:proofErr w:type="gramEnd"/>
      <w:r w:rsidRPr="002B17C6">
        <w:rPr>
          <w:rFonts w:ascii="Arial" w:hAnsi="Arial" w:cs="Arial"/>
          <w:color w:val="000000"/>
          <w:sz w:val="20"/>
          <w:szCs w:val="20"/>
          <w:lang w:val="en-US"/>
        </w:rPr>
        <w:t xml:space="preserve"> : 12 + 0,72 IV) 0,51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2- Calcule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a) 5,4 –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8,122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3,1 d) 1,3 × (5,75 – 2,05) : 4,81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(15,58 + 11,3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)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8,4 e) (1,75 : 0,25 ) + (0,32 × 11,5)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(27,32 – 4,8 × 3,6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)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0,04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3- Quanto falta ao número 8,101 para obter 9 unidade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4- Um prédio tem 20 andares. Cada andar tem 3,75 m de altura. Qual é a altura do prédio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5- Se m = 1,802 e n = 100, então m × n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=</w:t>
      </w:r>
      <w:proofErr w:type="gramEnd"/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6. Se x = 2,7 × 8,04 e y = 6,3 × 0,159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, determine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o valor de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2x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5y.</w:t>
      </w:r>
    </w:p>
    <w:p w:rsid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O triplo de y</w:t>
      </w:r>
      <w:r>
        <w:rPr>
          <w:rFonts w:ascii="Arial" w:hAnsi="Arial" w:cs="Arial"/>
          <w:color w:val="000000"/>
          <w:sz w:val="20"/>
          <w:szCs w:val="20"/>
        </w:rPr>
        <w:tab/>
      </w:r>
    </w:p>
    <w:p w:rsid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tabs>
          <w:tab w:val="left" w:pos="1170"/>
        </w:tabs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7-. Calcule e escreva o resultado em seu caderno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a) 10 × 43,21 e)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987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100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b) 1,45 × 100 f)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50 607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10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c) 1 000 × 65,4 g) 2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19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1 000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d) 10 × 0,0012 h)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3 210 :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1 000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8- Thiago e Paulo são dois irmãos que se preocupam com o peso e por essa razão eles fazem regularmente atividades físicas. Ao se pesarem constataram que o peso de cada um era de 87,7 kg e 87,69 kg. Qual dos dois está pesando mai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9--Escreva cada um dos números a seguir na forma de fração decimal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14,3 = _______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0,016 = _______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0,276 = _________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d) 2,203 = ________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e) 1,405 = ________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10-Calcule o preço total de uma impressora colorida que foi paga em 6 vezes iguais de R$ 58,16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11- Um carro faz, em média, 12,5 quilômetros com um litro de gasolina.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Quantos quilômetros terá rodado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, em média, depois de consumir: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6 litros de gasolin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25 litros de gasolin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38,5 litros de gasolin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12- A velocidade de um navio são 20 nós. Mantendo essa velocidade,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quantos quilômetros percorrerá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em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2 hora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3,5 hora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spellStart"/>
      <w:r w:rsidRPr="002B17C6">
        <w:rPr>
          <w:rFonts w:ascii="Arial" w:hAnsi="Arial" w:cs="Arial"/>
          <w:color w:val="000000"/>
          <w:sz w:val="20"/>
          <w:szCs w:val="20"/>
        </w:rPr>
        <w:t>Obs</w:t>
      </w:r>
      <w:proofErr w:type="spellEnd"/>
      <w:r w:rsidRPr="002B17C6">
        <w:rPr>
          <w:rFonts w:ascii="Arial" w:hAnsi="Arial" w:cs="Arial"/>
          <w:color w:val="000000"/>
          <w:sz w:val="20"/>
          <w:szCs w:val="20"/>
        </w:rPr>
        <w:t>: Um nó equivale a 1,852 quilômetros por hora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lastRenderedPageBreak/>
        <w:t xml:space="preserve">13-Na mercearia, Elvis comprou 3 kg de arroz, 1 kg de feijão, 5 kg de batata e 2 kg de café. Calcule o preço total pago por Elvis, sabendo-se que: 1 kg de feijão custa R$ 2,30 1 kg de arroz custa R$ 2,15 1 kg de batata custa R$ 2,60 1 kg de café custa R$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4,80</w:t>
      </w:r>
      <w:proofErr w:type="gramEnd"/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14- O preço à vista de um automóvel é R$ 21 335,00. O mesmo automóvel a prazo custa R$ 4 740,50 de entrada, mais 6 prestações de R$ 3 567,75. Qual a diferença entre o valor total da compra à vista e a prazo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15-Calcule e responda: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a) Em 1º de março de 2005, um dólar valia R$ 2,66. Se nessa época você comprasse 75 dólares,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quantos reais você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gastari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b) Em 13 de outubro de 2007, um dólar valia R$ 1,72. Quanto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estaria valendo os 75 dólares que você comprou 1 ano e sete meses atrás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Se você tivesse comprado os 75 dólares como investimento, você teria ganhado ou perdido dinheiro? Quanto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16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No dia do lançamento de um prédio de apartamentos, desses apartamentos foi vendido e foi reservado. Assim: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)Qual a fração dos apartamentos que foi vendida e reservad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Qual a fração que corresponde aos apartamentos que não foram vendidos ou reservado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lastRenderedPageBreak/>
        <w:t>17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Calcule o valor das expressões: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)5 – { +3 – [(+2)² -(-5)² + 6 – 4 ]} =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b) 15 –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 xml:space="preserve">{ 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-3 + [(5 – 6)² . (9 -8 ) ² + 1]} =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18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Reduza a uma só potencia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(+5)</w:t>
      </w:r>
      <w:r w:rsidRPr="002B17C6">
        <w:rPr>
          <w:rFonts w:ascii="Cambria Math" w:hAnsi="Cambria Math" w:cs="Cambria Math"/>
          <w:color w:val="000000"/>
          <w:sz w:val="20"/>
          <w:szCs w:val="20"/>
        </w:rPr>
        <w:t>⁷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(+5)² =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(+6)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²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(+6)³ =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(-3)</w:t>
      </w:r>
      <w:r w:rsidRPr="002B17C6">
        <w:rPr>
          <w:rFonts w:ascii="Cambria Math" w:hAnsi="Cambria Math" w:cs="Cambria Math"/>
          <w:color w:val="000000"/>
          <w:sz w:val="20"/>
          <w:szCs w:val="20"/>
        </w:rPr>
        <w:t>⁵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(-3)² =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d) (-4)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²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(-4) =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e) (+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7)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(+7)</w:t>
      </w:r>
      <w:r w:rsidRPr="002B17C6">
        <w:rPr>
          <w:rFonts w:ascii="Cambria Math" w:hAnsi="Cambria Math" w:cs="Cambria Math"/>
          <w:color w:val="000000"/>
          <w:sz w:val="20"/>
          <w:szCs w:val="20"/>
        </w:rPr>
        <w:t>⁴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=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19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Um amigo estimou que 40 copos de refrigerante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seriam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suficientes para sua festinha de aniversário. Ele comprou copos que cabem 1/5 de litro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Quantos litros ele deve comprar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Se a garrafa tiver capacidade para 2 litros, quantas garrafas deverão ser compradas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20-Resolva as adições algébricas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(– 9) + (+10) – (+3) – (+20) = ________________________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(– 1) + (– 17) – (+18) = ________________________</w:t>
      </w: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21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Você é capaz de completar a tabela abaixo, corretamente?</w:t>
      </w:r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60A1532" wp14:editId="3BDBDF14">
            <wp:extent cx="3333750" cy="2124075"/>
            <wp:effectExtent l="0" t="0" r="0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22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Represente cada situação abaixo com uma expressão numérica e resolva-a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O quadrado de 64, dividido pelo cubo de –2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O triplo do cubo de –3, somado com a quarta potência de –2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A adição de –2 com –3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d) O triplo do quadrado de –3, somado com a raiz quadrada de 25.</w:t>
      </w:r>
    </w:p>
    <w:p w:rsidR="002B17C6" w:rsidRPr="002B17C6" w:rsidRDefault="002B17C6" w:rsidP="002B17C6">
      <w:pPr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24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Veja as distâncias, em quilômetros de Vila Antonieta a Brejo Alegre e a distância de Vila Antonieta a Cravolândia. Observando os dados, descubra a distância de Brejo Alegre a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Cravolândia</w:t>
      </w:r>
      <w:proofErr w:type="gramEnd"/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D09D9C7" wp14:editId="7DF4AD7C">
            <wp:extent cx="4295775" cy="1600200"/>
            <wp:effectExtent l="0" t="0" r="9525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7C6" w:rsidRPr="002B17C6" w:rsidRDefault="002B17C6" w:rsidP="002B17C6">
      <w:pPr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25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Para montar um mecanismo, Pedro precisa de 7 metros de fio de cobre cortados em pedaços de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0,14 metro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Quantos pedaços Pedro vai obter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, usando a quantidade total desse fio?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26- Calcule o valor das expressões: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a) 1 –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0,25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0,15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b)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7,5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3,8 +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3,5 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0,5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lastRenderedPageBreak/>
        <w:t>27-</w:t>
      </w:r>
      <w:r w:rsidRPr="002B17C6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Um certo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 xml:space="preserve"> número de caixas foi colocado em uma balança. Todas as caixas têm o mesmo peso: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1,5 quilograma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. Se a balança marcou 24 quilogramas, quantas caixas foram colocadas na balança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28-Quatro amigos foram tomar lanche e comeram 3 mistos-quentes, 3 baurus e 2 porções de batatas fritas. Tomaram também 2 copos de suco de acerola e 2 de laranja. Depois dividiram igualmente as despesas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2EB07A8A" wp14:editId="4359C9CA">
            <wp:extent cx="3962400" cy="20764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Calcule o total da despesa dos quatro amigos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Calcule quanto cada um pagou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29- No mês de junho a gasolina e o álcool chegaram aos preços mais baixos do ano. A gasolina foi vendida a R$ 2,67 e o álcool a R$ 1,38 o litro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Calcule a diferença entre o preço da gasolina e o preço do álcool?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Calcule quanto gastou uma pessoa que abasteceu o seu carro com 45 litros de gasolina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c) Calcule quanto gastou uma pessoa que abastecer o seu carro com 45 litros de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álcool .</w:t>
      </w:r>
      <w:proofErr w:type="gramEnd"/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d) Calcule quanto gastou um proprietário de um carro 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FLEX(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bicombustível) que abasteceu o seu carro com 20 litros de gasolina mais 20 litros de álcool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e) Calcule com quantos litros de gasolina foi abastecido um carro cujo gasto foi de R$ 93,45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 xml:space="preserve">30- Alimentos sem agroquímicos ganham espaço em mercados e feiras na cidade. Embora mais saudáveis para o organismo, são mais </w:t>
      </w:r>
      <w:proofErr w:type="spellStart"/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caros.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Observe</w:t>
      </w:r>
      <w:proofErr w:type="spellEnd"/>
      <w:r w:rsidRPr="002B17C6">
        <w:rPr>
          <w:rFonts w:ascii="Arial" w:hAnsi="Arial" w:cs="Arial"/>
          <w:color w:val="000000"/>
          <w:sz w:val="20"/>
          <w:szCs w:val="20"/>
        </w:rPr>
        <w:t xml:space="preserve"> a tabela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69F1310" wp14:editId="7FAB2DFE">
            <wp:extent cx="5400675" cy="1171575"/>
            <wp:effectExtent l="0" t="0" r="9525" b="952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om base na tabela, calcule a diferença de preço, em cada caso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a) Ente o pé de alface orgânico e o convencional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b) Entre o quilo de cenoura orgânica e o convencional.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c) Entre 250 gramas do café orgânico e a mesma quantidade do café convencional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d) Entre o quilo de açúcar orgânico e o quilo do convencional.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31- Classifique as sentenças a seguir em ABERTAS ou FECHADAS: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)6 +5 = 10 + 1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x + 9 = 2x + 11</w:t>
      </w: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2. (x + 3</w:t>
      </w:r>
      <w:proofErr w:type="gramStart"/>
      <w:r w:rsidRPr="002B17C6">
        <w:rPr>
          <w:rFonts w:ascii="Arial" w:hAnsi="Arial" w:cs="Arial"/>
          <w:color w:val="000000"/>
          <w:sz w:val="20"/>
          <w:szCs w:val="20"/>
        </w:rPr>
        <w:t>)</w:t>
      </w:r>
      <w:proofErr w:type="gramEnd"/>
      <w:r w:rsidRPr="002B17C6">
        <w:rPr>
          <w:rFonts w:ascii="Arial" w:hAnsi="Arial" w:cs="Arial"/>
          <w:color w:val="000000"/>
          <w:sz w:val="20"/>
          <w:szCs w:val="20"/>
        </w:rPr>
        <w:t>= 5y</w:t>
      </w: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pStyle w:val="NormalWeb"/>
        <w:ind w:left="-851"/>
        <w:rPr>
          <w:rFonts w:ascii="Arial" w:hAnsi="Arial" w:cs="Arial"/>
          <w:color w:val="000000"/>
          <w:sz w:val="20"/>
          <w:szCs w:val="20"/>
        </w:rPr>
      </w:pPr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color w:val="000000"/>
          <w:sz w:val="20"/>
          <w:szCs w:val="20"/>
        </w:rPr>
        <w:t>32-</w:t>
      </w:r>
      <w:r w:rsidRPr="002B17C6">
        <w:rPr>
          <w:rFonts w:ascii="Arial" w:hAnsi="Arial" w:cs="Arial"/>
          <w:sz w:val="20"/>
          <w:szCs w:val="20"/>
        </w:rPr>
        <w:t xml:space="preserve"> QUESTÃO 01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Se x = </w:t>
      </w:r>
      <w:r w:rsidRPr="002B17C6">
        <w:rPr>
          <w:rFonts w:ascii="Arial" w:hAnsi="Arial" w:cs="Arial"/>
          <w:position w:val="-12"/>
          <w:sz w:val="20"/>
          <w:szCs w:val="20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1.75pt" o:ole="">
            <v:imagedata r:id="rId12" o:title=""/>
          </v:shape>
          <o:OLEObject Type="Embed" ProgID="Equation.3" ShapeID="_x0000_i1025" DrawAspect="Content" ObjectID="_1588428247" r:id="rId13"/>
        </w:object>
      </w:r>
      <w:r w:rsidRPr="002B17C6">
        <w:rPr>
          <w:rFonts w:ascii="Arial" w:hAnsi="Arial" w:cs="Arial"/>
          <w:sz w:val="20"/>
          <w:szCs w:val="20"/>
        </w:rPr>
        <w:t xml:space="preserve">, pode-se dizer que o valor de </w:t>
      </w:r>
      <w:r w:rsidRPr="002B17C6">
        <w:rPr>
          <w:rFonts w:ascii="Arial" w:hAnsi="Arial" w:cs="Arial"/>
          <w:b/>
          <w:sz w:val="20"/>
          <w:szCs w:val="20"/>
        </w:rPr>
        <w:t xml:space="preserve">5.x </w:t>
      </w:r>
      <w:r w:rsidRPr="002B17C6">
        <w:rPr>
          <w:rFonts w:ascii="Arial" w:hAnsi="Arial" w:cs="Arial"/>
          <w:sz w:val="20"/>
          <w:szCs w:val="20"/>
        </w:rPr>
        <w:t>será: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 xml:space="preserve">1- </w:t>
      </w:r>
      <w:r w:rsidRPr="002B17C6">
        <w:rPr>
          <w:rFonts w:ascii="Arial" w:hAnsi="Arial" w:cs="Arial"/>
          <w:sz w:val="20"/>
          <w:szCs w:val="20"/>
          <w:lang w:val="en-US"/>
        </w:rPr>
        <w:t>(    )-5</w:t>
      </w:r>
      <w:r w:rsidRPr="002B17C6">
        <w:rPr>
          <w:rFonts w:ascii="Arial" w:hAnsi="Arial" w:cs="Arial"/>
          <w:sz w:val="20"/>
          <w:szCs w:val="20"/>
          <w:lang w:val="en-US"/>
        </w:rPr>
        <w:tab/>
      </w:r>
      <w:r w:rsidRPr="002B17C6">
        <w:rPr>
          <w:rFonts w:ascii="Arial" w:hAnsi="Arial" w:cs="Arial"/>
          <w:sz w:val="20"/>
          <w:szCs w:val="20"/>
          <w:lang w:val="en-US"/>
        </w:rPr>
        <w:tab/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 xml:space="preserve">2- </w:t>
      </w:r>
      <w:r w:rsidRPr="002B17C6">
        <w:rPr>
          <w:rFonts w:ascii="Arial" w:hAnsi="Arial" w:cs="Arial"/>
          <w:sz w:val="20"/>
          <w:szCs w:val="20"/>
          <w:lang w:val="en-US"/>
        </w:rPr>
        <w:t xml:space="preserve">(    </w:t>
      </w:r>
      <w:proofErr w:type="gramStart"/>
      <w:r w:rsidRPr="002B17C6">
        <w:rPr>
          <w:rFonts w:ascii="Arial" w:hAnsi="Arial" w:cs="Arial"/>
          <w:sz w:val="20"/>
          <w:szCs w:val="20"/>
          <w:lang w:val="en-US"/>
        </w:rPr>
        <w:t>)+</w:t>
      </w:r>
      <w:proofErr w:type="gramEnd"/>
      <w:r w:rsidRPr="002B17C6">
        <w:rPr>
          <w:rFonts w:ascii="Arial" w:hAnsi="Arial" w:cs="Arial"/>
          <w:sz w:val="20"/>
          <w:szCs w:val="20"/>
          <w:lang w:val="en-US"/>
        </w:rPr>
        <w:t>5</w:t>
      </w:r>
      <w:r w:rsidRPr="002B17C6">
        <w:rPr>
          <w:rFonts w:ascii="Arial" w:hAnsi="Arial" w:cs="Arial"/>
          <w:sz w:val="20"/>
          <w:szCs w:val="20"/>
          <w:lang w:val="en-US"/>
        </w:rPr>
        <w:tab/>
      </w:r>
      <w:r w:rsidRPr="002B17C6">
        <w:rPr>
          <w:rFonts w:ascii="Arial" w:hAnsi="Arial" w:cs="Arial"/>
          <w:sz w:val="20"/>
          <w:szCs w:val="20"/>
          <w:lang w:val="en-US"/>
        </w:rPr>
        <w:tab/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 xml:space="preserve">3- </w:t>
      </w:r>
      <w:r w:rsidRPr="002B17C6">
        <w:rPr>
          <w:rFonts w:ascii="Arial" w:hAnsi="Arial" w:cs="Arial"/>
          <w:sz w:val="20"/>
          <w:szCs w:val="20"/>
          <w:lang w:val="en-US"/>
        </w:rPr>
        <w:t>(    )-1</w:t>
      </w:r>
      <w:r w:rsidRPr="002B17C6">
        <w:rPr>
          <w:rFonts w:ascii="Arial" w:hAnsi="Arial" w:cs="Arial"/>
          <w:sz w:val="20"/>
          <w:szCs w:val="20"/>
          <w:lang w:val="en-US"/>
        </w:rPr>
        <w:tab/>
      </w:r>
      <w:r w:rsidRPr="002B17C6">
        <w:rPr>
          <w:rFonts w:ascii="Arial" w:hAnsi="Arial" w:cs="Arial"/>
          <w:sz w:val="20"/>
          <w:szCs w:val="20"/>
          <w:lang w:val="en-US"/>
        </w:rPr>
        <w:tab/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 xml:space="preserve">4- </w:t>
      </w:r>
      <w:r w:rsidRPr="002B17C6">
        <w:rPr>
          <w:rFonts w:ascii="Arial" w:hAnsi="Arial" w:cs="Arial"/>
          <w:sz w:val="20"/>
          <w:szCs w:val="20"/>
          <w:lang w:val="en-US"/>
        </w:rPr>
        <w:t xml:space="preserve">(    </w:t>
      </w:r>
      <w:proofErr w:type="gramStart"/>
      <w:r w:rsidRPr="002B17C6">
        <w:rPr>
          <w:rFonts w:ascii="Arial" w:hAnsi="Arial" w:cs="Arial"/>
          <w:sz w:val="20"/>
          <w:szCs w:val="20"/>
          <w:lang w:val="en-US"/>
        </w:rPr>
        <w:t>)+</w:t>
      </w:r>
      <w:proofErr w:type="gramEnd"/>
      <w:r w:rsidRPr="002B17C6">
        <w:rPr>
          <w:rFonts w:ascii="Arial" w:hAnsi="Arial" w:cs="Arial"/>
          <w:sz w:val="20"/>
          <w:szCs w:val="20"/>
          <w:lang w:val="en-US"/>
        </w:rPr>
        <w:t>1</w:t>
      </w:r>
      <w:r w:rsidRPr="002B17C6">
        <w:rPr>
          <w:rFonts w:ascii="Arial" w:hAnsi="Arial" w:cs="Arial"/>
          <w:sz w:val="20"/>
          <w:szCs w:val="20"/>
          <w:lang w:val="en-US"/>
        </w:rPr>
        <w:tab/>
      </w:r>
      <w:r w:rsidRPr="002B17C6">
        <w:rPr>
          <w:rFonts w:ascii="Arial" w:hAnsi="Arial" w:cs="Arial"/>
          <w:sz w:val="20"/>
          <w:szCs w:val="20"/>
          <w:lang w:val="en-US"/>
        </w:rPr>
        <w:tab/>
      </w:r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r w:rsidRPr="002B17C6">
        <w:rPr>
          <w:rFonts w:ascii="Arial" w:hAnsi="Arial" w:cs="Arial"/>
          <w:sz w:val="20"/>
          <w:szCs w:val="20"/>
        </w:rPr>
        <w:t>33-</w:t>
      </w:r>
      <w:r w:rsidRPr="002B17C6">
        <w:rPr>
          <w:rFonts w:ascii="Arial" w:hAnsi="Arial" w:cs="Arial"/>
          <w:sz w:val="20"/>
          <w:szCs w:val="20"/>
          <w:shd w:val="clear" w:color="auto" w:fill="FFFFFF"/>
        </w:rPr>
        <w:t>Foram entrevistados 420 candidatos a uma determinada vaga de emprego. Sabe-se que 5/7</w:t>
      </w:r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  </w:t>
      </w:r>
      <w:r w:rsidRPr="002B17C6">
        <w:rPr>
          <w:rFonts w:ascii="Arial" w:hAnsi="Arial" w:cs="Arial"/>
          <w:sz w:val="20"/>
          <w:szCs w:val="20"/>
          <w:shd w:val="clear" w:color="auto" w:fill="FFFFFF"/>
        </w:rPr>
        <w:t>desse número de candidatos foi rejeitados, quantos foram aceitos?</w:t>
      </w:r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 </w:t>
      </w: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a</w:t>
      </w:r>
      <w:proofErr w:type="gramEnd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)(    )300 candidatos</w:t>
      </w: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b)</w:t>
      </w:r>
      <w:proofErr w:type="gramEnd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400 candidatos</w:t>
      </w: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c)</w:t>
      </w:r>
      <w:proofErr w:type="gramEnd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100 candidatos</w:t>
      </w: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</w:pPr>
      <w:proofErr w:type="gramStart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d)</w:t>
      </w:r>
      <w:proofErr w:type="gramEnd"/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(    )120 candidatos</w:t>
      </w:r>
    </w:p>
    <w:p w:rsidR="002B17C6" w:rsidRDefault="002B17C6" w:rsidP="002B17C6">
      <w:pPr>
        <w:ind w:left="-851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</w:p>
    <w:p w:rsidR="002B17C6" w:rsidRDefault="002B17C6" w:rsidP="002B17C6">
      <w:pPr>
        <w:ind w:left="-851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</w:p>
    <w:p w:rsidR="002B17C6" w:rsidRPr="002B17C6" w:rsidRDefault="002B17C6" w:rsidP="002B17C6">
      <w:pPr>
        <w:ind w:left="-851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b/>
          <w:color w:val="0000FF"/>
          <w:sz w:val="20"/>
          <w:szCs w:val="20"/>
        </w:rPr>
      </w:pPr>
      <w:r w:rsidRPr="002B17C6">
        <w:rPr>
          <w:rStyle w:val="apple-converted-space"/>
          <w:rFonts w:ascii="Arial" w:hAnsi="Arial" w:cs="Arial"/>
          <w:sz w:val="20"/>
          <w:szCs w:val="20"/>
          <w:shd w:val="clear" w:color="auto" w:fill="FFFFFF"/>
        </w:rPr>
        <w:t>34-</w:t>
      </w:r>
      <w:r w:rsidRPr="002B17C6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2B17C6">
        <w:rPr>
          <w:rFonts w:ascii="Arial" w:hAnsi="Arial" w:cs="Arial"/>
          <w:b/>
          <w:color w:val="000000" w:themeColor="text1"/>
          <w:sz w:val="20"/>
          <w:szCs w:val="20"/>
        </w:rPr>
        <w:t xml:space="preserve">Resolva as seguintes equações sendo U = Q: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a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)4m – 1 = 7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b)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3m – 9 = 11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c)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3x + 2 + 4x + 9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d)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5m – 2 + 12 = 6m + 4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e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)2b – 6 = 15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f)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2m – 4 + 12 = 3m – 4 + 2 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g)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4m – 7 = 2m – 8 </w:t>
      </w: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proofErr w:type="gramStart"/>
      <w:r w:rsidRPr="002B17C6">
        <w:rPr>
          <w:rFonts w:ascii="Arial" w:hAnsi="Arial" w:cs="Arial"/>
          <w:sz w:val="20"/>
          <w:szCs w:val="20"/>
        </w:rPr>
        <w:t>h)</w:t>
      </w:r>
      <w:proofErr w:type="gramEnd"/>
      <w:r w:rsidRPr="002B17C6">
        <w:rPr>
          <w:rFonts w:ascii="Arial" w:hAnsi="Arial" w:cs="Arial"/>
          <w:sz w:val="20"/>
          <w:szCs w:val="20"/>
        </w:rPr>
        <w:t>6m – 4 = 12 – 9m</w:t>
      </w:r>
    </w:p>
    <w:p w:rsidR="00B600CB" w:rsidRPr="002B17C6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35-</w:t>
      </w:r>
      <w:proofErr w:type="gramStart"/>
      <w:r w:rsidRPr="002B17C6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B17C6">
        <w:rPr>
          <w:rFonts w:ascii="Arial" w:hAnsi="Arial" w:cs="Arial"/>
          <w:sz w:val="20"/>
          <w:szCs w:val="20"/>
        </w:rPr>
        <w:t>Em um terreiro há galinhas e coelhos, num total de 13 animais e 46 pés. Quantas galinhas e quantos coelhos há nesse terreno?</w:t>
      </w: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36. A soma de dois números é 20. Se o dobro do maior é igual ao triplo do menor, determine o quadrado da diferença desses dois números.</w:t>
      </w: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2B17C6" w:rsidP="00B600CB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37- A soma da sexta parte com a quarta parte de um determinado número é o mesmo que a diferença entre esse número e 56. Qual é o número?</w:t>
      </w:r>
    </w:p>
    <w:p w:rsidR="00B600CB" w:rsidRDefault="00B600CB" w:rsidP="00B600CB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B600CB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B600CB">
      <w:pPr>
        <w:ind w:left="-851"/>
        <w:rPr>
          <w:rFonts w:ascii="Arial" w:hAnsi="Arial" w:cs="Arial"/>
          <w:sz w:val="20"/>
          <w:szCs w:val="20"/>
        </w:rPr>
      </w:pPr>
    </w:p>
    <w:p w:rsidR="00B600CB" w:rsidRDefault="00B600CB" w:rsidP="00B600CB">
      <w:pPr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B600CB">
      <w:pPr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38- Resolva os problemas a seguir.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a) A terça parte de um número menos a sua quinta parte </w:t>
      </w:r>
      <w:proofErr w:type="gramStart"/>
      <w:r w:rsidRPr="002B17C6">
        <w:rPr>
          <w:rFonts w:ascii="Arial" w:hAnsi="Arial" w:cs="Arial"/>
          <w:sz w:val="20"/>
          <w:szCs w:val="20"/>
        </w:rPr>
        <w:t>resulta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16. Qual é esse número?</w:t>
      </w: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b) O dobro de um número adicionado ao seu triplo é igual a 45. Quanto será o quádruplo desse número?</w:t>
      </w: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b/>
          <w:sz w:val="20"/>
          <w:szCs w:val="20"/>
        </w:rPr>
        <w:t>39-.</w:t>
      </w:r>
      <w:r w:rsidRPr="002B17C6">
        <w:rPr>
          <w:rFonts w:ascii="Arial" w:hAnsi="Arial" w:cs="Arial"/>
          <w:sz w:val="20"/>
          <w:szCs w:val="20"/>
        </w:rPr>
        <w:t xml:space="preserve"> Dada </w:t>
      </w:r>
      <w:proofErr w:type="gramStart"/>
      <w:r w:rsidRPr="002B17C6">
        <w:rPr>
          <w:rFonts w:ascii="Arial" w:hAnsi="Arial" w:cs="Arial"/>
          <w:sz w:val="20"/>
          <w:szCs w:val="20"/>
        </w:rPr>
        <w:t>a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equação 2x – y = –6, determine </w:t>
      </w:r>
      <w:r w:rsidRPr="002B17C6">
        <w:rPr>
          <w:rFonts w:ascii="Arial" w:hAnsi="Arial" w:cs="Arial"/>
          <w:b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 xml:space="preserve"> para os seguintes valores de </w:t>
      </w:r>
      <w:r w:rsidRPr="002B17C6">
        <w:rPr>
          <w:rFonts w:ascii="Arial" w:hAnsi="Arial" w:cs="Arial"/>
          <w:b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>.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x = –1</w:t>
      </w:r>
      <w:r w:rsidRPr="002B17C6">
        <w:rPr>
          <w:rFonts w:ascii="Arial" w:hAnsi="Arial" w:cs="Arial"/>
          <w:sz w:val="20"/>
          <w:szCs w:val="20"/>
        </w:rPr>
        <w:tab/>
        <w:t xml:space="preserve">                </w:t>
      </w: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b) x = 0 </w:t>
      </w: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0</w:t>
      </w:r>
      <w:proofErr w:type="gramStart"/>
      <w:r w:rsidRPr="002B17C6">
        <w:rPr>
          <w:rFonts w:ascii="Arial" w:hAnsi="Arial" w:cs="Arial"/>
          <w:sz w:val="20"/>
          <w:szCs w:val="20"/>
        </w:rPr>
        <w:t>-</w:t>
      </w:r>
      <w:r w:rsidRPr="002B17C6">
        <w:rPr>
          <w:rFonts w:ascii="Arial" w:hAnsi="Arial" w:cs="Arial"/>
          <w:b/>
          <w:sz w:val="20"/>
          <w:szCs w:val="20"/>
        </w:rPr>
        <w:t xml:space="preserve"> .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Verifique se: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5 é raiz da equação 7x – 6 = 5x + 4;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b) –6 é raiz da equação </w:t>
      </w:r>
      <w:r w:rsidRPr="002B17C6">
        <w:rPr>
          <w:rFonts w:ascii="Arial" w:eastAsia="Calibri" w:hAnsi="Arial" w:cs="Arial"/>
          <w:position w:val="-24"/>
          <w:sz w:val="20"/>
          <w:szCs w:val="20"/>
        </w:rPr>
        <w:object w:dxaOrig="1605" w:dyaOrig="615">
          <v:shape id="_x0000_i1026" type="#_x0000_t75" style="width:80.25pt;height:30.75pt" o:ole="">
            <v:imagedata r:id="rId14" o:title=""/>
          </v:shape>
          <o:OLEObject Type="Embed" ProgID="Equation.DSMT4" ShapeID="_x0000_i1026" DrawAspect="Content" ObjectID="_1588428248" r:id="rId15"/>
        </w:object>
      </w:r>
      <w:r w:rsidRPr="002B17C6">
        <w:rPr>
          <w:rFonts w:ascii="Arial" w:hAnsi="Arial" w:cs="Arial"/>
          <w:sz w:val="20"/>
          <w:szCs w:val="20"/>
        </w:rPr>
        <w:t>.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1-</w:t>
      </w:r>
      <w:proofErr w:type="gramStart"/>
      <w:r w:rsidRPr="002B17C6">
        <w:rPr>
          <w:rFonts w:ascii="Arial" w:hAnsi="Arial" w:cs="Arial"/>
          <w:b/>
          <w:sz w:val="20"/>
          <w:szCs w:val="20"/>
        </w:rPr>
        <w:t xml:space="preserve"> </w:t>
      </w:r>
      <w:r w:rsidRPr="002B17C6">
        <w:rPr>
          <w:rFonts w:ascii="Arial" w:hAnsi="Arial" w:cs="Arial"/>
          <w:sz w:val="20"/>
          <w:szCs w:val="20"/>
        </w:rPr>
        <w:t xml:space="preserve"> </w:t>
      </w:r>
      <w:proofErr w:type="gramEnd"/>
      <w:r w:rsidRPr="002B17C6">
        <w:rPr>
          <w:rFonts w:ascii="Arial" w:hAnsi="Arial" w:cs="Arial"/>
          <w:sz w:val="20"/>
          <w:szCs w:val="20"/>
        </w:rPr>
        <w:t>Escreva a expressão algébrica correspondente:</w:t>
      </w:r>
    </w:p>
    <w:p w:rsid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2B17C6" w:rsidRPr="002B17C6">
        <w:rPr>
          <w:rFonts w:ascii="Arial" w:hAnsi="Arial" w:cs="Arial"/>
          <w:sz w:val="20"/>
          <w:szCs w:val="20"/>
        </w:rPr>
        <w:t xml:space="preserve">a) ao consecutivo de um número </w:t>
      </w:r>
      <w:r w:rsidR="002B17C6" w:rsidRPr="002B17C6">
        <w:rPr>
          <w:rFonts w:ascii="Arial" w:hAnsi="Arial" w:cs="Arial"/>
          <w:b/>
          <w:sz w:val="20"/>
          <w:szCs w:val="20"/>
        </w:rPr>
        <w:t>y</w:t>
      </w:r>
      <w:r w:rsidR="002B17C6" w:rsidRPr="002B17C6">
        <w:rPr>
          <w:rFonts w:ascii="Arial" w:hAnsi="Arial" w:cs="Arial"/>
          <w:sz w:val="20"/>
          <w:szCs w:val="20"/>
        </w:rPr>
        <w:t>;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b) ao quadrado de um número </w:t>
      </w:r>
      <w:r w:rsidRPr="002B17C6">
        <w:rPr>
          <w:rFonts w:ascii="Arial" w:hAnsi="Arial" w:cs="Arial"/>
          <w:b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>.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c) ao triplo de um número </w:t>
      </w:r>
      <w:r w:rsidRPr="002B17C6">
        <w:rPr>
          <w:rFonts w:ascii="Arial" w:hAnsi="Arial" w:cs="Arial"/>
          <w:b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somado com sua metade.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d) à terça parte de um número </w:t>
      </w:r>
      <w:r w:rsidRPr="002B17C6">
        <w:rPr>
          <w:rFonts w:ascii="Arial" w:hAnsi="Arial" w:cs="Arial"/>
          <w:b/>
          <w:sz w:val="20"/>
          <w:szCs w:val="20"/>
        </w:rPr>
        <w:t>a</w:t>
      </w:r>
      <w:r w:rsidRPr="002B17C6">
        <w:rPr>
          <w:rFonts w:ascii="Arial" w:hAnsi="Arial" w:cs="Arial"/>
          <w:sz w:val="20"/>
          <w:szCs w:val="20"/>
        </w:rPr>
        <w:t xml:space="preserve"> somado com um número </w:t>
      </w:r>
      <w:r w:rsidRPr="002B17C6">
        <w:rPr>
          <w:rFonts w:ascii="Arial" w:hAnsi="Arial" w:cs="Arial"/>
          <w:b/>
          <w:sz w:val="20"/>
          <w:szCs w:val="20"/>
        </w:rPr>
        <w:t>b</w:t>
      </w:r>
      <w:r w:rsidRPr="002B17C6">
        <w:rPr>
          <w:rFonts w:ascii="Arial" w:hAnsi="Arial" w:cs="Arial"/>
          <w:sz w:val="20"/>
          <w:szCs w:val="20"/>
        </w:rPr>
        <w:t>.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e) Todas as expressões escritas nessa questão são equações? Justifique.</w:t>
      </w: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B600CB" w:rsidRPr="002B17C6" w:rsidRDefault="00B600CB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2- Dada a equação 5x – 7 + x = 8, responda: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Qual é o 1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membro da equação?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b) Qual é o 2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membro da equação?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c) Qual é o 2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termo de 1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membro?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d) Qual é o 1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termo de 2</w:t>
      </w:r>
      <w:r w:rsidRPr="002B17C6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2B17C6">
        <w:rPr>
          <w:rFonts w:ascii="Arial" w:hAnsi="Arial" w:cs="Arial"/>
          <w:sz w:val="20"/>
          <w:szCs w:val="20"/>
        </w:rPr>
        <w:t xml:space="preserve"> membro?</w:t>
      </w:r>
    </w:p>
    <w:p w:rsidR="002B17C6" w:rsidRPr="002B17C6" w:rsidRDefault="002B17C6" w:rsidP="002B17C6">
      <w:pPr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3-</w:t>
      </w:r>
      <w:proofErr w:type="gramStart"/>
      <w:r w:rsidRPr="002B17C6">
        <w:rPr>
          <w:rFonts w:ascii="Arial" w:hAnsi="Arial" w:cs="Arial"/>
          <w:b/>
          <w:sz w:val="20"/>
          <w:szCs w:val="20"/>
        </w:rPr>
        <w:t xml:space="preserve"> </w:t>
      </w:r>
      <w:r w:rsidRPr="002B17C6">
        <w:rPr>
          <w:rFonts w:ascii="Arial" w:hAnsi="Arial" w:cs="Arial"/>
          <w:sz w:val="20"/>
          <w:szCs w:val="20"/>
        </w:rPr>
        <w:t xml:space="preserve"> </w:t>
      </w:r>
      <w:proofErr w:type="gramEnd"/>
      <w:r w:rsidRPr="002B17C6">
        <w:rPr>
          <w:rFonts w:ascii="Arial" w:hAnsi="Arial" w:cs="Arial"/>
          <w:sz w:val="20"/>
          <w:szCs w:val="20"/>
        </w:rPr>
        <w:t>Quais das sentenças a seguir são equações?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3x + 1 = 16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b) 2x + 4 = 12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c) </w:t>
      </w:r>
      <w:r w:rsidRPr="002B17C6">
        <w:rPr>
          <w:rFonts w:ascii="Arial" w:eastAsia="Calibri" w:hAnsi="Arial" w:cs="Arial"/>
          <w:position w:val="-24"/>
          <w:sz w:val="20"/>
          <w:szCs w:val="20"/>
        </w:rPr>
        <w:object w:dxaOrig="855" w:dyaOrig="615">
          <v:shape id="_x0000_i1027" type="#_x0000_t75" style="width:42.75pt;height:30.75pt" o:ole="">
            <v:imagedata r:id="rId16" o:title=""/>
          </v:shape>
          <o:OLEObject Type="Embed" ProgID="Equation.DSMT4" ShapeID="_x0000_i1027" DrawAspect="Content" ObjectID="_1588428249" r:id="rId17"/>
        </w:objec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d) x – 1 + 7 = 5x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e) 2x + 4 &gt; 12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f) </w:t>
      </w:r>
      <w:r w:rsidRPr="002B17C6">
        <w:rPr>
          <w:rFonts w:ascii="Arial" w:eastAsia="Calibri" w:hAnsi="Arial" w:cs="Arial"/>
          <w:position w:val="-24"/>
          <w:sz w:val="20"/>
          <w:szCs w:val="20"/>
        </w:rPr>
        <w:object w:dxaOrig="240" w:dyaOrig="615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588428250" r:id="rId19"/>
        </w:object>
      </w:r>
      <w:r w:rsidRPr="002B17C6">
        <w:rPr>
          <w:rFonts w:ascii="Arial" w:hAnsi="Arial" w:cs="Arial"/>
          <w:sz w:val="20"/>
          <w:szCs w:val="20"/>
        </w:rPr>
        <w:t>x – 6 + x &lt; 4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4- Calcule as equações a seguir, determinando o conjunto de cada uma.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6x + x = 14, com U = N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b) x + 7 = 0, com U = N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c) 7x + 1 – 5x = 9, com U = </w:t>
      </w:r>
      <w:r w:rsidRPr="002B17C6">
        <w:rPr>
          <w:rFonts w:ascii="Arial" w:hAnsi="Arial" w:cs="Arial"/>
          <w:sz w:val="20"/>
          <w:szCs w:val="20"/>
        </w:rPr>
        <w:sym w:font="Symbol" w:char="F0C2"/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d) 21x + 1 = 11x + 6, com U = Q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e) x – </w:t>
      </w:r>
      <w:r w:rsidRPr="002B17C6">
        <w:rPr>
          <w:rFonts w:ascii="Arial" w:eastAsia="Calibri" w:hAnsi="Arial" w:cs="Arial"/>
          <w:position w:val="-24"/>
          <w:sz w:val="20"/>
          <w:szCs w:val="20"/>
        </w:rPr>
        <w:object w:dxaOrig="240" w:dyaOrig="615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588428251" r:id="rId21"/>
        </w:object>
      </w:r>
      <w:r w:rsidRPr="002B17C6">
        <w:rPr>
          <w:rFonts w:ascii="Arial" w:hAnsi="Arial" w:cs="Arial"/>
          <w:sz w:val="20"/>
          <w:szCs w:val="20"/>
        </w:rPr>
        <w:t xml:space="preserve"> = –3, com U = Q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f) </w:t>
      </w:r>
      <w:proofErr w:type="gramStart"/>
      <w:r w:rsidRPr="002B17C6">
        <w:rPr>
          <w:rFonts w:ascii="Arial" w:hAnsi="Arial" w:cs="Arial"/>
          <w:sz w:val="20"/>
          <w:szCs w:val="20"/>
        </w:rPr>
        <w:t xml:space="preserve">4 </w:t>
      </w:r>
      <w:r w:rsidRPr="002B17C6">
        <w:rPr>
          <w:rFonts w:ascii="Arial" w:hAnsi="Arial" w:cs="Arial"/>
          <w:sz w:val="20"/>
          <w:szCs w:val="20"/>
          <w:vertAlign w:val="superscript"/>
        </w:rPr>
        <w:t>.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(x – 2) = 4 + </w:t>
      </w:r>
      <w:proofErr w:type="gramStart"/>
      <w:r w:rsidRPr="002B17C6">
        <w:rPr>
          <w:rFonts w:ascii="Arial" w:hAnsi="Arial" w:cs="Arial"/>
          <w:sz w:val="20"/>
          <w:szCs w:val="20"/>
        </w:rPr>
        <w:t xml:space="preserve">2 </w:t>
      </w:r>
      <w:r w:rsidRPr="002B17C6">
        <w:rPr>
          <w:rFonts w:ascii="Arial" w:hAnsi="Arial" w:cs="Arial"/>
          <w:sz w:val="20"/>
          <w:szCs w:val="20"/>
          <w:vertAlign w:val="superscript"/>
        </w:rPr>
        <w:t>.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(x – 1), com U = Q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b/>
          <w:sz w:val="20"/>
          <w:szCs w:val="20"/>
        </w:rPr>
        <w:t>45-</w:t>
      </w:r>
      <w:r w:rsidRPr="002B17C6">
        <w:rPr>
          <w:rFonts w:ascii="Arial" w:hAnsi="Arial" w:cs="Arial"/>
          <w:sz w:val="20"/>
          <w:szCs w:val="20"/>
        </w:rPr>
        <w:t xml:space="preserve"> Escreva: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a) uma sentença matemática fechada;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b) uma sentença matemática aberta.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>46- Escreva uma equação que represente cada uma das situações.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a) A diferença entre o dobro de um número </w:t>
      </w:r>
      <w:r w:rsidRPr="002B17C6">
        <w:rPr>
          <w:rFonts w:ascii="Arial" w:hAnsi="Arial" w:cs="Arial"/>
          <w:b/>
          <w:bCs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com o quádruplo de número </w:t>
      </w:r>
      <w:r w:rsidRPr="002B17C6">
        <w:rPr>
          <w:rFonts w:ascii="Arial" w:hAnsi="Arial" w:cs="Arial"/>
          <w:b/>
          <w:bCs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 xml:space="preserve"> é igual a</w:t>
      </w:r>
      <w:proofErr w:type="gramStart"/>
      <w:r w:rsidRPr="002B17C6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2B17C6">
        <w:rPr>
          <w:rFonts w:ascii="Arial" w:hAnsi="Arial" w:cs="Arial"/>
          <w:sz w:val="20"/>
          <w:szCs w:val="20"/>
        </w:rPr>
        <w:t>60.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b) A terça parte de um número </w:t>
      </w:r>
      <w:r w:rsidRPr="002B17C6">
        <w:rPr>
          <w:rFonts w:ascii="Arial" w:hAnsi="Arial" w:cs="Arial"/>
          <w:b/>
          <w:bCs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corresponde ao triplo do número </w:t>
      </w:r>
      <w:r w:rsidRPr="002B17C6">
        <w:rPr>
          <w:rFonts w:ascii="Arial" w:hAnsi="Arial" w:cs="Arial"/>
          <w:b/>
          <w:bCs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>.</w:t>
      </w:r>
    </w:p>
    <w:p w:rsidR="00AF318F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lastRenderedPageBreak/>
        <w:t xml:space="preserve">c) </w:t>
      </w:r>
      <w:r w:rsidRPr="002B17C6">
        <w:rPr>
          <w:rFonts w:ascii="Arial" w:hAnsi="Arial" w:cs="Arial"/>
          <w:position w:val="-24"/>
          <w:sz w:val="20"/>
          <w:szCs w:val="20"/>
        </w:rPr>
        <w:object w:dxaOrig="315" w:dyaOrig="615">
          <v:shape id="_x0000_i1030" type="#_x0000_t75" style="width:15.75pt;height:30.75pt" o:ole="">
            <v:imagedata r:id="rId22" o:title=""/>
          </v:shape>
          <o:OLEObject Type="Embed" ProgID="Equation.DSMT4" ShapeID="_x0000_i1030" DrawAspect="Content" ObjectID="_1588428252" r:id="rId23"/>
        </w:object>
      </w:r>
      <w:r w:rsidRPr="002B17C6">
        <w:rPr>
          <w:rFonts w:ascii="Arial" w:hAnsi="Arial" w:cs="Arial"/>
          <w:sz w:val="20"/>
          <w:szCs w:val="20"/>
        </w:rPr>
        <w:t xml:space="preserve"> do número </w:t>
      </w:r>
      <w:r w:rsidRPr="002B17C6">
        <w:rPr>
          <w:rFonts w:ascii="Arial" w:hAnsi="Arial" w:cs="Arial"/>
          <w:b/>
          <w:bCs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aumentado de 30 é igual a </w:t>
      </w:r>
      <w:r w:rsidRPr="002B17C6">
        <w:rPr>
          <w:rFonts w:ascii="Arial" w:hAnsi="Arial" w:cs="Arial"/>
          <w:position w:val="-24"/>
          <w:sz w:val="20"/>
          <w:szCs w:val="20"/>
        </w:rPr>
        <w:object w:dxaOrig="300" w:dyaOrig="615">
          <v:shape id="_x0000_i1031" type="#_x0000_t75" style="width:15pt;height:30.75pt" o:ole="">
            <v:imagedata r:id="rId24" o:title=""/>
          </v:shape>
          <o:OLEObject Type="Embed" ProgID="Equation.DSMT4" ShapeID="_x0000_i1031" DrawAspect="Content" ObjectID="_1588428253" r:id="rId25"/>
        </w:object>
      </w:r>
      <w:r w:rsidRPr="002B17C6">
        <w:rPr>
          <w:rFonts w:ascii="Arial" w:hAnsi="Arial" w:cs="Arial"/>
          <w:sz w:val="20"/>
          <w:szCs w:val="20"/>
        </w:rPr>
        <w:t xml:space="preserve"> do número </w:t>
      </w:r>
      <w:r w:rsidRPr="002B17C6">
        <w:rPr>
          <w:rFonts w:ascii="Arial" w:hAnsi="Arial" w:cs="Arial"/>
          <w:b/>
          <w:bCs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>.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2B17C6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d) O triplo de um número </w:t>
      </w:r>
      <w:r w:rsidRPr="002B17C6">
        <w:rPr>
          <w:rFonts w:ascii="Arial" w:hAnsi="Arial" w:cs="Arial"/>
          <w:b/>
          <w:bCs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é igual ao número </w:t>
      </w:r>
      <w:r w:rsidRPr="002B17C6">
        <w:rPr>
          <w:rFonts w:ascii="Arial" w:hAnsi="Arial" w:cs="Arial"/>
          <w:b/>
          <w:bCs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>.</w:t>
      </w:r>
    </w:p>
    <w:p w:rsidR="00AF318F" w:rsidRDefault="00AF318F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AF318F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b/>
          <w:bCs/>
          <w:sz w:val="20"/>
          <w:szCs w:val="20"/>
        </w:rPr>
        <w:t xml:space="preserve">   47-</w:t>
      </w:r>
      <w:r w:rsidRPr="002B17C6">
        <w:rPr>
          <w:rFonts w:ascii="Arial" w:hAnsi="Arial" w:cs="Arial"/>
          <w:sz w:val="20"/>
          <w:szCs w:val="20"/>
        </w:rPr>
        <w:t xml:space="preserve"> A idade de Gabriela é </w:t>
      </w:r>
      <w:r w:rsidRPr="002B17C6">
        <w:rPr>
          <w:rFonts w:ascii="Arial" w:hAnsi="Arial" w:cs="Arial"/>
          <w:b/>
          <w:bCs/>
          <w:sz w:val="20"/>
          <w:szCs w:val="20"/>
        </w:rPr>
        <w:t>x</w:t>
      </w:r>
      <w:r w:rsidRPr="002B17C6">
        <w:rPr>
          <w:rFonts w:ascii="Arial" w:hAnsi="Arial" w:cs="Arial"/>
          <w:sz w:val="20"/>
          <w:szCs w:val="20"/>
        </w:rPr>
        <w:t xml:space="preserve"> anos e a idade de sua irmã é </w:t>
      </w:r>
      <w:r w:rsidRPr="002B17C6">
        <w:rPr>
          <w:rFonts w:ascii="Arial" w:hAnsi="Arial" w:cs="Arial"/>
          <w:b/>
          <w:bCs/>
          <w:sz w:val="20"/>
          <w:szCs w:val="20"/>
        </w:rPr>
        <w:t>y</w:t>
      </w:r>
      <w:r w:rsidRPr="002B17C6">
        <w:rPr>
          <w:rFonts w:ascii="Arial" w:hAnsi="Arial" w:cs="Arial"/>
          <w:sz w:val="20"/>
          <w:szCs w:val="20"/>
        </w:rPr>
        <w:t xml:space="preserve"> anos. Nessas condições, escreva uma equação que expresse cada uma das situações:</w:t>
      </w:r>
    </w:p>
    <w:p w:rsid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a) A diferença entre a idade de Gabriela e a idade de sua irmã é de 5 anos.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Pr="002B17C6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b) </w:t>
      </w:r>
      <w:r w:rsidRPr="002B17C6">
        <w:rPr>
          <w:rFonts w:ascii="Arial" w:hAnsi="Arial" w:cs="Arial"/>
          <w:position w:val="-24"/>
          <w:sz w:val="20"/>
          <w:szCs w:val="20"/>
        </w:rPr>
        <w:object w:dxaOrig="315" w:dyaOrig="615">
          <v:shape id="_x0000_i1032" type="#_x0000_t75" style="width:15.75pt;height:30.75pt" o:ole="">
            <v:imagedata r:id="rId26" o:title=""/>
          </v:shape>
          <o:OLEObject Type="Embed" ProgID="Equation.DSMT4" ShapeID="_x0000_i1032" DrawAspect="Content" ObjectID="_1588428254" r:id="rId27"/>
        </w:object>
      </w:r>
      <w:r w:rsidRPr="002B17C6">
        <w:rPr>
          <w:rFonts w:ascii="Arial" w:hAnsi="Arial" w:cs="Arial"/>
          <w:sz w:val="20"/>
          <w:szCs w:val="20"/>
        </w:rPr>
        <w:t xml:space="preserve"> da idade de Gabriela é igual ao dobro da idade de sua irmã.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Pr="002B17C6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c) Diminuindo 5 anos da idade de Gabriela, as duas idades ficam iguais.</w:t>
      </w: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AF318F" w:rsidRPr="002B17C6" w:rsidRDefault="00AF318F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b/>
          <w:bCs/>
          <w:sz w:val="20"/>
          <w:szCs w:val="20"/>
        </w:rPr>
        <w:t xml:space="preserve">   48-</w:t>
      </w:r>
      <w:r w:rsidRPr="002B17C6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2B17C6">
        <w:rPr>
          <w:rFonts w:ascii="Arial" w:hAnsi="Arial" w:cs="Arial"/>
          <w:sz w:val="20"/>
          <w:szCs w:val="20"/>
        </w:rPr>
        <w:t>Verifique</w:t>
      </w:r>
      <w:proofErr w:type="gramEnd"/>
      <w:r w:rsidRPr="002B17C6">
        <w:rPr>
          <w:rFonts w:ascii="Arial" w:hAnsi="Arial" w:cs="Arial"/>
          <w:sz w:val="20"/>
          <w:szCs w:val="20"/>
        </w:rPr>
        <w:t xml:space="preserve"> se cada um dos pares ordenados a seguir é a solução da equação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s-ES_tradnl"/>
        </w:rPr>
      </w:pPr>
      <w:r w:rsidRPr="002B17C6">
        <w:rPr>
          <w:rFonts w:ascii="Arial" w:hAnsi="Arial" w:cs="Arial"/>
          <w:sz w:val="20"/>
          <w:szCs w:val="20"/>
        </w:rPr>
        <w:t xml:space="preserve">      </w:t>
      </w:r>
      <w:r w:rsidRPr="002B17C6">
        <w:rPr>
          <w:rFonts w:ascii="Arial" w:hAnsi="Arial" w:cs="Arial"/>
          <w:sz w:val="20"/>
          <w:szCs w:val="20"/>
          <w:lang w:val="es-ES_tradnl"/>
        </w:rPr>
        <w:t xml:space="preserve"> 9x + y = 1.</w:t>
      </w:r>
    </w:p>
    <w:p w:rsidR="002B17C6" w:rsidRPr="002B17C6" w:rsidRDefault="002B17C6" w:rsidP="002B17C6">
      <w:pPr>
        <w:spacing w:line="360" w:lineRule="auto"/>
        <w:ind w:left="-851"/>
        <w:jc w:val="both"/>
        <w:rPr>
          <w:rFonts w:ascii="Arial" w:hAnsi="Arial" w:cs="Arial"/>
          <w:sz w:val="20"/>
          <w:szCs w:val="20"/>
          <w:lang w:val="es-ES_tradnl"/>
        </w:rPr>
      </w:pP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  <w:lang w:val="es-ES_tradnl"/>
        </w:rPr>
      </w:pPr>
      <w:r w:rsidRPr="002B17C6">
        <w:rPr>
          <w:rFonts w:ascii="Arial" w:hAnsi="Arial" w:cs="Arial"/>
          <w:sz w:val="20"/>
          <w:szCs w:val="20"/>
          <w:lang w:val="es-ES_tradnl"/>
        </w:rPr>
        <w:t xml:space="preserve">       a) (0, 1)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b) (1, 0)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c) (1, –8)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    d) (-1, 10)</w:t>
      </w:r>
    </w:p>
    <w:p w:rsidR="002B17C6" w:rsidRPr="002B17C6" w:rsidRDefault="002B17C6" w:rsidP="002B17C6">
      <w:pPr>
        <w:spacing w:line="360" w:lineRule="auto"/>
        <w:ind w:left="-851"/>
        <w:rPr>
          <w:rFonts w:ascii="Arial" w:hAnsi="Arial" w:cs="Arial"/>
          <w:sz w:val="20"/>
          <w:szCs w:val="20"/>
          <w:lang w:val="es-ES_tradnl"/>
        </w:rPr>
      </w:pPr>
    </w:p>
    <w:p w:rsidR="002B17C6" w:rsidRPr="002B17C6" w:rsidRDefault="002B17C6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b/>
          <w:bCs/>
          <w:sz w:val="20"/>
          <w:szCs w:val="20"/>
        </w:rPr>
        <w:t>49-</w:t>
      </w:r>
      <w:proofErr w:type="gramStart"/>
      <w:r w:rsidRPr="002B17C6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2B17C6">
        <w:rPr>
          <w:rFonts w:ascii="Arial" w:hAnsi="Arial" w:cs="Arial"/>
          <w:sz w:val="20"/>
          <w:szCs w:val="20"/>
        </w:rPr>
        <w:t>Aplicando o método mais conveniente para o caso, resolva  os seguintes sistemas:</w:t>
      </w:r>
    </w:p>
    <w:p w:rsidR="002B17C6" w:rsidRPr="002B17C6" w:rsidRDefault="002B17C6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position w:val="-30"/>
          <w:sz w:val="20"/>
          <w:szCs w:val="20"/>
        </w:rPr>
        <w:object w:dxaOrig="6405" w:dyaOrig="720">
          <v:shape id="_x0000_i1033" type="#_x0000_t75" style="width:320.25pt;height:36pt" o:ole="">
            <v:imagedata r:id="rId28" o:title=""/>
          </v:shape>
          <o:OLEObject Type="Embed" ProgID="Equation.DSMT4" ShapeID="_x0000_i1033" DrawAspect="Content" ObjectID="_1588428255" r:id="rId29"/>
        </w:object>
      </w: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AF318F" w:rsidRDefault="00AF318F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</w:p>
    <w:p w:rsidR="002B17C6" w:rsidRPr="002B17C6" w:rsidRDefault="002B17C6" w:rsidP="002B17C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851"/>
        <w:rPr>
          <w:rFonts w:ascii="Arial" w:hAnsi="Arial" w:cs="Arial"/>
          <w:sz w:val="20"/>
          <w:szCs w:val="20"/>
        </w:rPr>
      </w:pPr>
      <w:r w:rsidRPr="002B17C6">
        <w:rPr>
          <w:rFonts w:ascii="Arial" w:hAnsi="Arial" w:cs="Arial"/>
          <w:sz w:val="20"/>
          <w:szCs w:val="20"/>
        </w:rPr>
        <w:t xml:space="preserve">50- Resolva pelo método da adição o sistema  </w:t>
      </w:r>
      <w:r w:rsidRPr="002B17C6">
        <w:rPr>
          <w:rFonts w:ascii="Arial" w:hAnsi="Arial" w:cs="Arial"/>
          <w:position w:val="-30"/>
          <w:sz w:val="20"/>
          <w:szCs w:val="20"/>
        </w:rPr>
        <w:object w:dxaOrig="1380" w:dyaOrig="720">
          <v:shape id="_x0000_i1034" type="#_x0000_t75" style="width:69pt;height:36pt" o:ole="">
            <v:imagedata r:id="rId30" o:title=""/>
          </v:shape>
          <o:OLEObject Type="Embed" ProgID="Equation.DSMT4" ShapeID="_x0000_i1034" DrawAspect="Content" ObjectID="_1588428256" r:id="rId31"/>
        </w:object>
      </w:r>
    </w:p>
    <w:p w:rsidR="002B17C6" w:rsidRPr="002B17C6" w:rsidRDefault="002B17C6" w:rsidP="00637470">
      <w:pPr>
        <w:rPr>
          <w:rFonts w:ascii="Arial" w:hAnsi="Arial" w:cs="Arial"/>
          <w:sz w:val="20"/>
          <w:szCs w:val="20"/>
        </w:rPr>
      </w:pPr>
    </w:p>
    <w:sectPr w:rsidR="002B17C6" w:rsidRPr="002B17C6" w:rsidSect="004F0B78">
      <w:pgSz w:w="11906" w:h="16838"/>
      <w:pgMar w:top="1418" w:right="1701" w:bottom="142" w:left="170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wiss911 XCm BT">
    <w:panose1 w:val="020B0708030702060204"/>
    <w:charset w:val="00"/>
    <w:family w:val="swiss"/>
    <w:pitch w:val="variable"/>
    <w:sig w:usb0="00000087" w:usb1="00000000" w:usb2="00000000" w:usb3="00000000" w:csb0="0000001B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2A00DB"/>
    <w:multiLevelType w:val="hybridMultilevel"/>
    <w:tmpl w:val="EC1CB470"/>
    <w:lvl w:ilvl="0" w:tplc="0416000F">
      <w:start w:val="1"/>
      <w:numFmt w:val="decimal"/>
      <w:lvlText w:val="%1.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">
    <w:nsid w:val="148C7439"/>
    <w:multiLevelType w:val="hybridMultilevel"/>
    <w:tmpl w:val="03180FE4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2">
    <w:nsid w:val="156E4006"/>
    <w:multiLevelType w:val="hybridMultilevel"/>
    <w:tmpl w:val="6DC0D08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3301EE"/>
    <w:multiLevelType w:val="hybridMultilevel"/>
    <w:tmpl w:val="2AE63946"/>
    <w:lvl w:ilvl="0" w:tplc="1012BE62">
      <w:start w:val="1"/>
      <w:numFmt w:val="decimal"/>
      <w:lvlText w:val="(%1)"/>
      <w:lvlJc w:val="left"/>
      <w:pPr>
        <w:ind w:left="-91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-196" w:hanging="360"/>
      </w:pPr>
    </w:lvl>
    <w:lvl w:ilvl="2" w:tplc="0416001B" w:tentative="1">
      <w:start w:val="1"/>
      <w:numFmt w:val="lowerRoman"/>
      <w:lvlText w:val="%3."/>
      <w:lvlJc w:val="right"/>
      <w:pPr>
        <w:ind w:left="524" w:hanging="180"/>
      </w:pPr>
    </w:lvl>
    <w:lvl w:ilvl="3" w:tplc="0416000F" w:tentative="1">
      <w:start w:val="1"/>
      <w:numFmt w:val="decimal"/>
      <w:lvlText w:val="%4."/>
      <w:lvlJc w:val="left"/>
      <w:pPr>
        <w:ind w:left="1244" w:hanging="360"/>
      </w:pPr>
    </w:lvl>
    <w:lvl w:ilvl="4" w:tplc="04160019" w:tentative="1">
      <w:start w:val="1"/>
      <w:numFmt w:val="lowerLetter"/>
      <w:lvlText w:val="%5."/>
      <w:lvlJc w:val="left"/>
      <w:pPr>
        <w:ind w:left="1964" w:hanging="360"/>
      </w:pPr>
    </w:lvl>
    <w:lvl w:ilvl="5" w:tplc="0416001B" w:tentative="1">
      <w:start w:val="1"/>
      <w:numFmt w:val="lowerRoman"/>
      <w:lvlText w:val="%6."/>
      <w:lvlJc w:val="right"/>
      <w:pPr>
        <w:ind w:left="2684" w:hanging="180"/>
      </w:pPr>
    </w:lvl>
    <w:lvl w:ilvl="6" w:tplc="0416000F" w:tentative="1">
      <w:start w:val="1"/>
      <w:numFmt w:val="decimal"/>
      <w:lvlText w:val="%7."/>
      <w:lvlJc w:val="left"/>
      <w:pPr>
        <w:ind w:left="3404" w:hanging="360"/>
      </w:pPr>
    </w:lvl>
    <w:lvl w:ilvl="7" w:tplc="04160019" w:tentative="1">
      <w:start w:val="1"/>
      <w:numFmt w:val="lowerLetter"/>
      <w:lvlText w:val="%8."/>
      <w:lvlJc w:val="left"/>
      <w:pPr>
        <w:ind w:left="4124" w:hanging="360"/>
      </w:pPr>
    </w:lvl>
    <w:lvl w:ilvl="8" w:tplc="0416001B" w:tentative="1">
      <w:start w:val="1"/>
      <w:numFmt w:val="lowerRoman"/>
      <w:lvlText w:val="%9."/>
      <w:lvlJc w:val="right"/>
      <w:pPr>
        <w:ind w:left="4844" w:hanging="180"/>
      </w:pPr>
    </w:lvl>
  </w:abstractNum>
  <w:abstractNum w:abstractNumId="4">
    <w:nsid w:val="25D928AB"/>
    <w:multiLevelType w:val="hybridMultilevel"/>
    <w:tmpl w:val="C9F0848A"/>
    <w:lvl w:ilvl="0" w:tplc="1088AFD2">
      <w:start w:val="1"/>
      <w:numFmt w:val="decimal"/>
      <w:lvlText w:val="%1."/>
      <w:lvlJc w:val="left"/>
      <w:pPr>
        <w:ind w:left="720" w:hanging="360"/>
      </w:pPr>
      <w:rPr>
        <w:rFonts w:ascii="Arial" w:eastAsiaTheme="minorHAnsi" w:hAnsi="Arial" w:cs="Arial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4A7169"/>
    <w:multiLevelType w:val="hybridMultilevel"/>
    <w:tmpl w:val="8326C25E"/>
    <w:lvl w:ilvl="0" w:tplc="43849C4C">
      <w:start w:val="12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BFB40D3"/>
    <w:multiLevelType w:val="multilevel"/>
    <w:tmpl w:val="6694A3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7">
    <w:nsid w:val="3C3928F8"/>
    <w:multiLevelType w:val="multilevel"/>
    <w:tmpl w:val="D780D07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  <w:kern w:val="12"/>
        <w:sz w:val="20"/>
      </w:rPr>
    </w:lvl>
    <w:lvl w:ilvl="1">
      <w:start w:val="10"/>
      <w:numFmt w:val="lowerLetter"/>
      <w:lvlText w:val="%2"/>
      <w:lvlJc w:val="left"/>
      <w:pPr>
        <w:tabs>
          <w:tab w:val="num" w:pos="794"/>
        </w:tabs>
        <w:ind w:left="794" w:hanging="397"/>
      </w:pPr>
      <w:rPr>
        <w:rFonts w:ascii="Wingdings 2" w:hAnsi="Swiss911 XCm BT" w:hint="default"/>
        <w:b w:val="0"/>
        <w:i w:val="0"/>
        <w:sz w:val="22"/>
      </w:rPr>
    </w:lvl>
    <w:lvl w:ilvl="2">
      <w:start w:val="1"/>
      <w:numFmt w:val="lowerLetter"/>
      <w:lvlText w:val="%3)"/>
      <w:lvlJc w:val="left"/>
      <w:pPr>
        <w:tabs>
          <w:tab w:val="num" w:pos="363"/>
        </w:tabs>
        <w:ind w:left="363" w:hanging="363"/>
      </w:pPr>
      <w:rPr>
        <w:rFonts w:hint="default"/>
        <w:b w:val="0"/>
        <w:i w:val="0"/>
        <w:sz w:val="20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0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b w:val="0"/>
        <w:i w:val="0"/>
        <w:sz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  <w:b w:val="0"/>
        <w:i w:val="0"/>
        <w:sz w:val="20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4AFD026D"/>
    <w:multiLevelType w:val="hybridMultilevel"/>
    <w:tmpl w:val="3542B6C4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C162057"/>
    <w:multiLevelType w:val="multilevel"/>
    <w:tmpl w:val="A8CADE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52472EE4"/>
    <w:multiLevelType w:val="hybridMultilevel"/>
    <w:tmpl w:val="D64242C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034793"/>
    <w:multiLevelType w:val="hybridMultilevel"/>
    <w:tmpl w:val="CCF8CDB2"/>
    <w:lvl w:ilvl="0" w:tplc="0416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5A012D14"/>
    <w:multiLevelType w:val="hybridMultilevel"/>
    <w:tmpl w:val="6A9C8148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A511DF"/>
    <w:multiLevelType w:val="hybridMultilevel"/>
    <w:tmpl w:val="AAF62222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4">
    <w:nsid w:val="64DB7DDE"/>
    <w:multiLevelType w:val="hybridMultilevel"/>
    <w:tmpl w:val="11B21D1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74B6E0E"/>
    <w:multiLevelType w:val="hybridMultilevel"/>
    <w:tmpl w:val="645A472E"/>
    <w:lvl w:ilvl="0" w:tplc="4EB0156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BCB0FA9"/>
    <w:multiLevelType w:val="hybridMultilevel"/>
    <w:tmpl w:val="8B907904"/>
    <w:lvl w:ilvl="0" w:tplc="2092FE5C">
      <w:start w:val="7"/>
      <w:numFmt w:val="decimal"/>
      <w:lvlText w:val="%1."/>
      <w:lvlJc w:val="left"/>
      <w:pPr>
        <w:tabs>
          <w:tab w:val="num" w:pos="1158"/>
        </w:tabs>
        <w:ind w:left="1158" w:hanging="360"/>
      </w:pPr>
      <w:rPr>
        <w:rFonts w:ascii="Times New Roman" w:eastAsia="Times New Roman" w:hAnsi="Times New Roman" w:cs="Times New Roman"/>
      </w:rPr>
    </w:lvl>
    <w:lvl w:ilvl="1" w:tplc="3D08BC5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0F81746"/>
    <w:multiLevelType w:val="hybridMultilevel"/>
    <w:tmpl w:val="FFC01E20"/>
    <w:lvl w:ilvl="0" w:tplc="04160017">
      <w:start w:val="1"/>
      <w:numFmt w:val="lowerLetter"/>
      <w:lvlText w:val="%1)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8">
    <w:nsid w:val="7C023134"/>
    <w:multiLevelType w:val="hybridMultilevel"/>
    <w:tmpl w:val="7BD87D26"/>
    <w:lvl w:ilvl="0" w:tplc="D3AE3FDE">
      <w:start w:val="1"/>
      <w:numFmt w:val="lowerLetter"/>
      <w:lvlText w:val="%1)"/>
      <w:lvlJc w:val="left"/>
      <w:pPr>
        <w:ind w:left="786" w:hanging="360"/>
      </w:pPr>
    </w:lvl>
    <w:lvl w:ilvl="1" w:tplc="04160019">
      <w:start w:val="1"/>
      <w:numFmt w:val="lowerLetter"/>
      <w:lvlText w:val="%2."/>
      <w:lvlJc w:val="left"/>
      <w:pPr>
        <w:ind w:left="1800" w:hanging="360"/>
      </w:pPr>
    </w:lvl>
    <w:lvl w:ilvl="2" w:tplc="0416001B">
      <w:start w:val="1"/>
      <w:numFmt w:val="lowerRoman"/>
      <w:lvlText w:val="%3."/>
      <w:lvlJc w:val="right"/>
      <w:pPr>
        <w:ind w:left="2520" w:hanging="180"/>
      </w:pPr>
    </w:lvl>
    <w:lvl w:ilvl="3" w:tplc="0416000F">
      <w:start w:val="1"/>
      <w:numFmt w:val="decimal"/>
      <w:lvlText w:val="%4."/>
      <w:lvlJc w:val="left"/>
      <w:pPr>
        <w:ind w:left="3240" w:hanging="360"/>
      </w:pPr>
    </w:lvl>
    <w:lvl w:ilvl="4" w:tplc="04160019">
      <w:start w:val="1"/>
      <w:numFmt w:val="lowerLetter"/>
      <w:lvlText w:val="%5."/>
      <w:lvlJc w:val="left"/>
      <w:pPr>
        <w:ind w:left="3960" w:hanging="360"/>
      </w:pPr>
    </w:lvl>
    <w:lvl w:ilvl="5" w:tplc="0416001B">
      <w:start w:val="1"/>
      <w:numFmt w:val="lowerRoman"/>
      <w:lvlText w:val="%6."/>
      <w:lvlJc w:val="right"/>
      <w:pPr>
        <w:ind w:left="4680" w:hanging="180"/>
      </w:pPr>
    </w:lvl>
    <w:lvl w:ilvl="6" w:tplc="0416000F">
      <w:start w:val="1"/>
      <w:numFmt w:val="decimal"/>
      <w:lvlText w:val="%7."/>
      <w:lvlJc w:val="left"/>
      <w:pPr>
        <w:ind w:left="5400" w:hanging="360"/>
      </w:pPr>
    </w:lvl>
    <w:lvl w:ilvl="7" w:tplc="04160019">
      <w:start w:val="1"/>
      <w:numFmt w:val="lowerLetter"/>
      <w:lvlText w:val="%8."/>
      <w:lvlJc w:val="left"/>
      <w:pPr>
        <w:ind w:left="6120" w:hanging="360"/>
      </w:pPr>
    </w:lvl>
    <w:lvl w:ilvl="8" w:tplc="0416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3"/>
  </w:num>
  <w:num w:numId="5">
    <w:abstractNumId w:val="4"/>
  </w:num>
  <w:num w:numId="6">
    <w:abstractNumId w:val="0"/>
  </w:num>
  <w:num w:numId="7">
    <w:abstractNumId w:val="5"/>
  </w:num>
  <w:num w:numId="8">
    <w:abstractNumId w:val="10"/>
  </w:num>
  <w:num w:numId="9">
    <w:abstractNumId w:val="16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</w:num>
  <w:num w:numId="17">
    <w:abstractNumId w:val="17"/>
  </w:num>
  <w:num w:numId="18">
    <w:abstractNumId w:val="1"/>
  </w:num>
  <w:num w:numId="19">
    <w:abstractNumId w:val="13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811"/>
    <w:rsid w:val="00000D55"/>
    <w:rsid w:val="00001461"/>
    <w:rsid w:val="00004450"/>
    <w:rsid w:val="0001126E"/>
    <w:rsid w:val="00011F6B"/>
    <w:rsid w:val="00033E85"/>
    <w:rsid w:val="00034C53"/>
    <w:rsid w:val="00047940"/>
    <w:rsid w:val="00054EC4"/>
    <w:rsid w:val="00086547"/>
    <w:rsid w:val="0009502B"/>
    <w:rsid w:val="000A4A08"/>
    <w:rsid w:val="000B65F0"/>
    <w:rsid w:val="000C588B"/>
    <w:rsid w:val="000D5BAF"/>
    <w:rsid w:val="00100288"/>
    <w:rsid w:val="001018EC"/>
    <w:rsid w:val="00113F3F"/>
    <w:rsid w:val="001217E0"/>
    <w:rsid w:val="00130DC1"/>
    <w:rsid w:val="001352C8"/>
    <w:rsid w:val="00140C38"/>
    <w:rsid w:val="00146DFA"/>
    <w:rsid w:val="001507A5"/>
    <w:rsid w:val="00157693"/>
    <w:rsid w:val="00157F63"/>
    <w:rsid w:val="00165584"/>
    <w:rsid w:val="00187ED7"/>
    <w:rsid w:val="00190BC4"/>
    <w:rsid w:val="00191295"/>
    <w:rsid w:val="0019259E"/>
    <w:rsid w:val="00193B4C"/>
    <w:rsid w:val="0019602A"/>
    <w:rsid w:val="0019624E"/>
    <w:rsid w:val="001A1499"/>
    <w:rsid w:val="001A60C5"/>
    <w:rsid w:val="001C4ACD"/>
    <w:rsid w:val="001C5211"/>
    <w:rsid w:val="001D04E1"/>
    <w:rsid w:val="001D16C2"/>
    <w:rsid w:val="001E34DA"/>
    <w:rsid w:val="002062AC"/>
    <w:rsid w:val="00221269"/>
    <w:rsid w:val="00230AFA"/>
    <w:rsid w:val="002423C5"/>
    <w:rsid w:val="002443B6"/>
    <w:rsid w:val="00253848"/>
    <w:rsid w:val="00267AAA"/>
    <w:rsid w:val="00271FEE"/>
    <w:rsid w:val="002819B8"/>
    <w:rsid w:val="002871C1"/>
    <w:rsid w:val="00287C05"/>
    <w:rsid w:val="0029799E"/>
    <w:rsid w:val="002A3452"/>
    <w:rsid w:val="002B0A39"/>
    <w:rsid w:val="002B17C6"/>
    <w:rsid w:val="002B243E"/>
    <w:rsid w:val="002B26FE"/>
    <w:rsid w:val="002B2902"/>
    <w:rsid w:val="002C3F97"/>
    <w:rsid w:val="002E57EE"/>
    <w:rsid w:val="002F79DD"/>
    <w:rsid w:val="00304522"/>
    <w:rsid w:val="00315BBE"/>
    <w:rsid w:val="003223C7"/>
    <w:rsid w:val="0032606A"/>
    <w:rsid w:val="00331E97"/>
    <w:rsid w:val="003337E3"/>
    <w:rsid w:val="00341859"/>
    <w:rsid w:val="00346BD6"/>
    <w:rsid w:val="0036146C"/>
    <w:rsid w:val="003615FC"/>
    <w:rsid w:val="00362538"/>
    <w:rsid w:val="003711F5"/>
    <w:rsid w:val="00371792"/>
    <w:rsid w:val="0037614E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3349E"/>
    <w:rsid w:val="00436266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A3DDF"/>
    <w:rsid w:val="004A4E23"/>
    <w:rsid w:val="004C4783"/>
    <w:rsid w:val="004C4C7B"/>
    <w:rsid w:val="004C63CB"/>
    <w:rsid w:val="004E08C6"/>
    <w:rsid w:val="004E2D89"/>
    <w:rsid w:val="004E2FE5"/>
    <w:rsid w:val="004F0B78"/>
    <w:rsid w:val="004F544D"/>
    <w:rsid w:val="00500007"/>
    <w:rsid w:val="00502D93"/>
    <w:rsid w:val="00504284"/>
    <w:rsid w:val="00535D79"/>
    <w:rsid w:val="005364DC"/>
    <w:rsid w:val="00541951"/>
    <w:rsid w:val="00546924"/>
    <w:rsid w:val="00554026"/>
    <w:rsid w:val="00554281"/>
    <w:rsid w:val="005660FB"/>
    <w:rsid w:val="00576FBA"/>
    <w:rsid w:val="00582CF7"/>
    <w:rsid w:val="00582EF6"/>
    <w:rsid w:val="005870D5"/>
    <w:rsid w:val="00597FA8"/>
    <w:rsid w:val="005B1380"/>
    <w:rsid w:val="005C0973"/>
    <w:rsid w:val="005C59BC"/>
    <w:rsid w:val="005D5F98"/>
    <w:rsid w:val="005D6CD7"/>
    <w:rsid w:val="005E71C1"/>
    <w:rsid w:val="006000F4"/>
    <w:rsid w:val="00600181"/>
    <w:rsid w:val="00605DEA"/>
    <w:rsid w:val="0061040C"/>
    <w:rsid w:val="006171BF"/>
    <w:rsid w:val="00623CE1"/>
    <w:rsid w:val="00637470"/>
    <w:rsid w:val="00643CBB"/>
    <w:rsid w:val="00657666"/>
    <w:rsid w:val="0067378E"/>
    <w:rsid w:val="00673BBE"/>
    <w:rsid w:val="0069514A"/>
    <w:rsid w:val="006A6DCF"/>
    <w:rsid w:val="006A76DF"/>
    <w:rsid w:val="006C2B82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1295"/>
    <w:rsid w:val="00732260"/>
    <w:rsid w:val="00746528"/>
    <w:rsid w:val="00760619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3C6B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A22FD"/>
    <w:rsid w:val="008A40C9"/>
    <w:rsid w:val="008B5D6F"/>
    <w:rsid w:val="008C3E9F"/>
    <w:rsid w:val="008C6605"/>
    <w:rsid w:val="008C7589"/>
    <w:rsid w:val="008D195E"/>
    <w:rsid w:val="008F1EC5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8444B"/>
    <w:rsid w:val="009B4A43"/>
    <w:rsid w:val="009C1B2D"/>
    <w:rsid w:val="009C2ED7"/>
    <w:rsid w:val="009C70D4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65515"/>
    <w:rsid w:val="00A77CEA"/>
    <w:rsid w:val="00A86DD6"/>
    <w:rsid w:val="00A9762F"/>
    <w:rsid w:val="00AB08C6"/>
    <w:rsid w:val="00AB20EE"/>
    <w:rsid w:val="00AB312E"/>
    <w:rsid w:val="00AB400B"/>
    <w:rsid w:val="00AB5AAA"/>
    <w:rsid w:val="00AC1111"/>
    <w:rsid w:val="00AC7711"/>
    <w:rsid w:val="00AD1C39"/>
    <w:rsid w:val="00AD5548"/>
    <w:rsid w:val="00AD6E06"/>
    <w:rsid w:val="00AE53F3"/>
    <w:rsid w:val="00AF318F"/>
    <w:rsid w:val="00B002FB"/>
    <w:rsid w:val="00B00C25"/>
    <w:rsid w:val="00B10E5A"/>
    <w:rsid w:val="00B11ADC"/>
    <w:rsid w:val="00B1549A"/>
    <w:rsid w:val="00B279D1"/>
    <w:rsid w:val="00B53E92"/>
    <w:rsid w:val="00B53F3E"/>
    <w:rsid w:val="00B600CB"/>
    <w:rsid w:val="00B614BD"/>
    <w:rsid w:val="00B71079"/>
    <w:rsid w:val="00B82472"/>
    <w:rsid w:val="00B85802"/>
    <w:rsid w:val="00BA29FD"/>
    <w:rsid w:val="00BB6047"/>
    <w:rsid w:val="00BC0497"/>
    <w:rsid w:val="00BC26AF"/>
    <w:rsid w:val="00BD0BA2"/>
    <w:rsid w:val="00BD5760"/>
    <w:rsid w:val="00BD678E"/>
    <w:rsid w:val="00BD6FE4"/>
    <w:rsid w:val="00C01498"/>
    <w:rsid w:val="00C058E6"/>
    <w:rsid w:val="00C20D1D"/>
    <w:rsid w:val="00C3113D"/>
    <w:rsid w:val="00C41DAE"/>
    <w:rsid w:val="00C45BFA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446"/>
    <w:rsid w:val="00CD17C2"/>
    <w:rsid w:val="00CF0525"/>
    <w:rsid w:val="00D07368"/>
    <w:rsid w:val="00D07E95"/>
    <w:rsid w:val="00D2558E"/>
    <w:rsid w:val="00D4622D"/>
    <w:rsid w:val="00D55F2E"/>
    <w:rsid w:val="00D64C31"/>
    <w:rsid w:val="00D70D84"/>
    <w:rsid w:val="00D731F7"/>
    <w:rsid w:val="00D76252"/>
    <w:rsid w:val="00D85158"/>
    <w:rsid w:val="00D9688C"/>
    <w:rsid w:val="00D96E9C"/>
    <w:rsid w:val="00DB1774"/>
    <w:rsid w:val="00DB41A3"/>
    <w:rsid w:val="00DB6359"/>
    <w:rsid w:val="00DC0A11"/>
    <w:rsid w:val="00DD192D"/>
    <w:rsid w:val="00DD39D3"/>
    <w:rsid w:val="00DD3A68"/>
    <w:rsid w:val="00DD532C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34B97"/>
    <w:rsid w:val="00E46E16"/>
    <w:rsid w:val="00E539BF"/>
    <w:rsid w:val="00E5707D"/>
    <w:rsid w:val="00E62604"/>
    <w:rsid w:val="00E62AD0"/>
    <w:rsid w:val="00E62B0C"/>
    <w:rsid w:val="00E65AFF"/>
    <w:rsid w:val="00E81B98"/>
    <w:rsid w:val="00E94401"/>
    <w:rsid w:val="00E947A8"/>
    <w:rsid w:val="00E96AF2"/>
    <w:rsid w:val="00EB01BE"/>
    <w:rsid w:val="00EB65A0"/>
    <w:rsid w:val="00EC042C"/>
    <w:rsid w:val="00EC2E81"/>
    <w:rsid w:val="00ED18F8"/>
    <w:rsid w:val="00ED71C5"/>
    <w:rsid w:val="00EE3B5C"/>
    <w:rsid w:val="00EE744F"/>
    <w:rsid w:val="00EE79E9"/>
    <w:rsid w:val="00EF2AF7"/>
    <w:rsid w:val="00EF53E4"/>
    <w:rsid w:val="00F01AE1"/>
    <w:rsid w:val="00F31F87"/>
    <w:rsid w:val="00F42C49"/>
    <w:rsid w:val="00F46C8A"/>
    <w:rsid w:val="00F61DC0"/>
    <w:rsid w:val="00F863F0"/>
    <w:rsid w:val="00FA703E"/>
    <w:rsid w:val="00FB3C5C"/>
    <w:rsid w:val="00FE0D28"/>
    <w:rsid w:val="00FE0F50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4F0B7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customStyle="1" w:styleId="chapeu">
    <w:name w:val="chapeu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autor">
    <w:name w:val="autor"/>
    <w:basedOn w:val="Fontepargpadro"/>
    <w:rsid w:val="00D9688C"/>
  </w:style>
  <w:style w:type="paragraph" w:customStyle="1" w:styleId="subtitulo">
    <w:name w:val="subtitulo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texto">
    <w:name w:val="texto"/>
    <w:basedOn w:val="Fontepargpadro"/>
    <w:rsid w:val="00D9688C"/>
  </w:style>
  <w:style w:type="character" w:customStyle="1" w:styleId="titulo">
    <w:name w:val="titulo"/>
    <w:basedOn w:val="Fontepargpadro"/>
    <w:rsid w:val="00D9688C"/>
  </w:style>
  <w:style w:type="paragraph" w:customStyle="1" w:styleId="colunas">
    <w:name w:val="colunas"/>
    <w:basedOn w:val="Normal"/>
    <w:rsid w:val="00D07368"/>
    <w:pPr>
      <w:tabs>
        <w:tab w:val="left" w:pos="907"/>
        <w:tab w:val="left" w:pos="2183"/>
      </w:tabs>
      <w:spacing w:before="60" w:after="28" w:line="264" w:lineRule="auto"/>
      <w:ind w:left="567" w:hanging="227"/>
      <w:jc w:val="both"/>
    </w:pPr>
    <w:rPr>
      <w:sz w:val="22"/>
      <w:szCs w:val="20"/>
    </w:rPr>
  </w:style>
  <w:style w:type="paragraph" w:customStyle="1" w:styleId="questo">
    <w:name w:val="questão"/>
    <w:basedOn w:val="Normal"/>
    <w:next w:val="questobody"/>
    <w:rsid w:val="00D07368"/>
    <w:pPr>
      <w:spacing w:before="240" w:after="52" w:line="264" w:lineRule="auto"/>
      <w:ind w:left="340" w:hanging="340"/>
      <w:jc w:val="both"/>
    </w:pPr>
    <w:rPr>
      <w:sz w:val="22"/>
      <w:szCs w:val="20"/>
    </w:rPr>
  </w:style>
  <w:style w:type="paragraph" w:customStyle="1" w:styleId="questobody">
    <w:name w:val="questão body"/>
    <w:basedOn w:val="questo"/>
    <w:rsid w:val="00D07368"/>
    <w:pPr>
      <w:spacing w:before="30"/>
      <w:ind w:firstLine="0"/>
    </w:pPr>
  </w:style>
  <w:style w:type="paragraph" w:customStyle="1" w:styleId="Pa3">
    <w:name w:val="Pa3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character" w:customStyle="1" w:styleId="A3">
    <w:name w:val="A3"/>
    <w:uiPriority w:val="99"/>
    <w:rsid w:val="00D07368"/>
    <w:rPr>
      <w:rFonts w:cs="Calibri"/>
      <w:b/>
      <w:bCs/>
      <w:color w:val="000000"/>
      <w:sz w:val="20"/>
      <w:szCs w:val="20"/>
    </w:rPr>
  </w:style>
  <w:style w:type="paragraph" w:customStyle="1" w:styleId="Pa4">
    <w:name w:val="Pa4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paragraph" w:styleId="Cabealho">
    <w:name w:val="header"/>
    <w:basedOn w:val="Normal"/>
    <w:link w:val="CabealhoChar"/>
    <w:uiPriority w:val="99"/>
    <w:rsid w:val="00D0736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D0736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orpodetexto">
    <w:name w:val="Body Text"/>
    <w:basedOn w:val="Normal"/>
    <w:link w:val="CorpodetextoChar"/>
    <w:rsid w:val="005D6CD7"/>
    <w:pPr>
      <w:jc w:val="both"/>
    </w:pPr>
    <w:rPr>
      <w:rFonts w:ascii="Arial" w:hAnsi="Arial"/>
      <w:sz w:val="22"/>
      <w:szCs w:val="20"/>
    </w:rPr>
  </w:style>
  <w:style w:type="character" w:customStyle="1" w:styleId="CorpodetextoChar">
    <w:name w:val="Corpo de texto Char"/>
    <w:basedOn w:val="Fontepargpadro"/>
    <w:link w:val="Corpodetexto"/>
    <w:rsid w:val="005D6CD7"/>
    <w:rPr>
      <w:rFonts w:ascii="Arial" w:eastAsia="Times New Roman" w:hAnsi="Arial" w:cs="Times New Roman"/>
      <w:szCs w:val="20"/>
      <w:lang w:eastAsia="pt-BR"/>
    </w:rPr>
  </w:style>
  <w:style w:type="character" w:customStyle="1" w:styleId="1">
    <w:name w:val="_1"/>
    <w:basedOn w:val="Fontepargpadro"/>
    <w:rsid w:val="00637470"/>
  </w:style>
  <w:style w:type="paragraph" w:styleId="SemEspaamento">
    <w:name w:val="No Spacing"/>
    <w:uiPriority w:val="1"/>
    <w:qFormat/>
    <w:rsid w:val="00535D79"/>
    <w:pPr>
      <w:spacing w:after="0" w:line="240" w:lineRule="auto"/>
    </w:pPr>
  </w:style>
  <w:style w:type="character" w:customStyle="1" w:styleId="Ttulo4Char">
    <w:name w:val="Título 4 Char"/>
    <w:basedOn w:val="Fontepargpadro"/>
    <w:link w:val="Ttulo4"/>
    <w:uiPriority w:val="9"/>
    <w:semiHidden/>
    <w:rsid w:val="004F0B7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pt-BR"/>
    </w:rPr>
  </w:style>
  <w:style w:type="paragraph" w:styleId="Recuodecorpodetexto">
    <w:name w:val="Body Text Indent"/>
    <w:basedOn w:val="Normal"/>
    <w:link w:val="RecuodecorpodetextoChar"/>
    <w:uiPriority w:val="99"/>
    <w:semiHidden/>
    <w:unhideWhenUsed/>
    <w:rsid w:val="004F0B78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uiPriority w:val="99"/>
    <w:semiHidden/>
    <w:rsid w:val="004F0B7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ecuodecorpodetexto3">
    <w:name w:val="Body Text Indent 3"/>
    <w:basedOn w:val="Normal"/>
    <w:link w:val="Recuodecorpodetexto3Char"/>
    <w:unhideWhenUsed/>
    <w:rsid w:val="004F0B78"/>
    <w:pPr>
      <w:spacing w:after="120"/>
      <w:ind w:left="283"/>
    </w:pPr>
    <w:rPr>
      <w:sz w:val="16"/>
      <w:szCs w:val="16"/>
    </w:rPr>
  </w:style>
  <w:style w:type="character" w:customStyle="1" w:styleId="Recuodecorpodetexto3Char">
    <w:name w:val="Recuo de corpo de texto 3 Char"/>
    <w:basedOn w:val="Fontepargpadro"/>
    <w:link w:val="Recuodecorpodetexto3"/>
    <w:rsid w:val="004F0B78"/>
    <w:rPr>
      <w:rFonts w:ascii="Times New Roman" w:eastAsia="Times New Roman" w:hAnsi="Times New Roman" w:cs="Times New Roman"/>
      <w:sz w:val="16"/>
      <w:szCs w:val="16"/>
      <w:lang w:eastAsia="pt-BR"/>
    </w:rPr>
  </w:style>
  <w:style w:type="paragraph" w:customStyle="1" w:styleId="selectionshareable">
    <w:name w:val="selectionshareable"/>
    <w:basedOn w:val="Normal"/>
    <w:rsid w:val="004F0B78"/>
    <w:pPr>
      <w:spacing w:before="100" w:beforeAutospacing="1" w:after="100" w:afterAutospacing="1"/>
    </w:pPr>
  </w:style>
  <w:style w:type="character" w:customStyle="1" w:styleId="apple-style-span">
    <w:name w:val="apple-style-span"/>
    <w:basedOn w:val="Fontepargpadro"/>
    <w:rsid w:val="008F1EC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4F0B7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customStyle="1" w:styleId="chapeu">
    <w:name w:val="chapeu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autor">
    <w:name w:val="autor"/>
    <w:basedOn w:val="Fontepargpadro"/>
    <w:rsid w:val="00D9688C"/>
  </w:style>
  <w:style w:type="paragraph" w:customStyle="1" w:styleId="subtitulo">
    <w:name w:val="subtitulo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texto">
    <w:name w:val="texto"/>
    <w:basedOn w:val="Fontepargpadro"/>
    <w:rsid w:val="00D9688C"/>
  </w:style>
  <w:style w:type="character" w:customStyle="1" w:styleId="titulo">
    <w:name w:val="titulo"/>
    <w:basedOn w:val="Fontepargpadro"/>
    <w:rsid w:val="00D9688C"/>
  </w:style>
  <w:style w:type="paragraph" w:customStyle="1" w:styleId="colunas">
    <w:name w:val="colunas"/>
    <w:basedOn w:val="Normal"/>
    <w:rsid w:val="00D07368"/>
    <w:pPr>
      <w:tabs>
        <w:tab w:val="left" w:pos="907"/>
        <w:tab w:val="left" w:pos="2183"/>
      </w:tabs>
      <w:spacing w:before="60" w:after="28" w:line="264" w:lineRule="auto"/>
      <w:ind w:left="567" w:hanging="227"/>
      <w:jc w:val="both"/>
    </w:pPr>
    <w:rPr>
      <w:sz w:val="22"/>
      <w:szCs w:val="20"/>
    </w:rPr>
  </w:style>
  <w:style w:type="paragraph" w:customStyle="1" w:styleId="questo">
    <w:name w:val="questão"/>
    <w:basedOn w:val="Normal"/>
    <w:next w:val="questobody"/>
    <w:rsid w:val="00D07368"/>
    <w:pPr>
      <w:spacing w:before="240" w:after="52" w:line="264" w:lineRule="auto"/>
      <w:ind w:left="340" w:hanging="340"/>
      <w:jc w:val="both"/>
    </w:pPr>
    <w:rPr>
      <w:sz w:val="22"/>
      <w:szCs w:val="20"/>
    </w:rPr>
  </w:style>
  <w:style w:type="paragraph" w:customStyle="1" w:styleId="questobody">
    <w:name w:val="questão body"/>
    <w:basedOn w:val="questo"/>
    <w:rsid w:val="00D07368"/>
    <w:pPr>
      <w:spacing w:before="30"/>
      <w:ind w:firstLine="0"/>
    </w:pPr>
  </w:style>
  <w:style w:type="paragraph" w:customStyle="1" w:styleId="Pa3">
    <w:name w:val="Pa3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character" w:customStyle="1" w:styleId="A3">
    <w:name w:val="A3"/>
    <w:uiPriority w:val="99"/>
    <w:rsid w:val="00D07368"/>
    <w:rPr>
      <w:rFonts w:cs="Calibri"/>
      <w:b/>
      <w:bCs/>
      <w:color w:val="000000"/>
      <w:sz w:val="20"/>
      <w:szCs w:val="20"/>
    </w:rPr>
  </w:style>
  <w:style w:type="paragraph" w:customStyle="1" w:styleId="Pa4">
    <w:name w:val="Pa4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paragraph" w:styleId="Cabealho">
    <w:name w:val="header"/>
    <w:basedOn w:val="Normal"/>
    <w:link w:val="CabealhoChar"/>
    <w:uiPriority w:val="99"/>
    <w:rsid w:val="00D0736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D0736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orpodetexto">
    <w:name w:val="Body Text"/>
    <w:basedOn w:val="Normal"/>
    <w:link w:val="CorpodetextoChar"/>
    <w:rsid w:val="005D6CD7"/>
    <w:pPr>
      <w:jc w:val="both"/>
    </w:pPr>
    <w:rPr>
      <w:rFonts w:ascii="Arial" w:hAnsi="Arial"/>
      <w:sz w:val="22"/>
      <w:szCs w:val="20"/>
    </w:rPr>
  </w:style>
  <w:style w:type="character" w:customStyle="1" w:styleId="CorpodetextoChar">
    <w:name w:val="Corpo de texto Char"/>
    <w:basedOn w:val="Fontepargpadro"/>
    <w:link w:val="Corpodetexto"/>
    <w:rsid w:val="005D6CD7"/>
    <w:rPr>
      <w:rFonts w:ascii="Arial" w:eastAsia="Times New Roman" w:hAnsi="Arial" w:cs="Times New Roman"/>
      <w:szCs w:val="20"/>
      <w:lang w:eastAsia="pt-BR"/>
    </w:rPr>
  </w:style>
  <w:style w:type="character" w:customStyle="1" w:styleId="1">
    <w:name w:val="_1"/>
    <w:basedOn w:val="Fontepargpadro"/>
    <w:rsid w:val="00637470"/>
  </w:style>
  <w:style w:type="paragraph" w:styleId="SemEspaamento">
    <w:name w:val="No Spacing"/>
    <w:uiPriority w:val="1"/>
    <w:qFormat/>
    <w:rsid w:val="00535D79"/>
    <w:pPr>
      <w:spacing w:after="0" w:line="240" w:lineRule="auto"/>
    </w:pPr>
  </w:style>
  <w:style w:type="character" w:customStyle="1" w:styleId="Ttulo4Char">
    <w:name w:val="Título 4 Char"/>
    <w:basedOn w:val="Fontepargpadro"/>
    <w:link w:val="Ttulo4"/>
    <w:uiPriority w:val="9"/>
    <w:semiHidden/>
    <w:rsid w:val="004F0B7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pt-BR"/>
    </w:rPr>
  </w:style>
  <w:style w:type="paragraph" w:styleId="Recuodecorpodetexto">
    <w:name w:val="Body Text Indent"/>
    <w:basedOn w:val="Normal"/>
    <w:link w:val="RecuodecorpodetextoChar"/>
    <w:uiPriority w:val="99"/>
    <w:semiHidden/>
    <w:unhideWhenUsed/>
    <w:rsid w:val="004F0B78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uiPriority w:val="99"/>
    <w:semiHidden/>
    <w:rsid w:val="004F0B7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ecuodecorpodetexto3">
    <w:name w:val="Body Text Indent 3"/>
    <w:basedOn w:val="Normal"/>
    <w:link w:val="Recuodecorpodetexto3Char"/>
    <w:unhideWhenUsed/>
    <w:rsid w:val="004F0B78"/>
    <w:pPr>
      <w:spacing w:after="120"/>
      <w:ind w:left="283"/>
    </w:pPr>
    <w:rPr>
      <w:sz w:val="16"/>
      <w:szCs w:val="16"/>
    </w:rPr>
  </w:style>
  <w:style w:type="character" w:customStyle="1" w:styleId="Recuodecorpodetexto3Char">
    <w:name w:val="Recuo de corpo de texto 3 Char"/>
    <w:basedOn w:val="Fontepargpadro"/>
    <w:link w:val="Recuodecorpodetexto3"/>
    <w:rsid w:val="004F0B78"/>
    <w:rPr>
      <w:rFonts w:ascii="Times New Roman" w:eastAsia="Times New Roman" w:hAnsi="Times New Roman" w:cs="Times New Roman"/>
      <w:sz w:val="16"/>
      <w:szCs w:val="16"/>
      <w:lang w:eastAsia="pt-BR"/>
    </w:rPr>
  </w:style>
  <w:style w:type="paragraph" w:customStyle="1" w:styleId="selectionshareable">
    <w:name w:val="selectionshareable"/>
    <w:basedOn w:val="Normal"/>
    <w:rsid w:val="004F0B78"/>
    <w:pPr>
      <w:spacing w:before="100" w:beforeAutospacing="1" w:after="100" w:afterAutospacing="1"/>
    </w:pPr>
  </w:style>
  <w:style w:type="character" w:customStyle="1" w:styleId="apple-style-span">
    <w:name w:val="apple-style-span"/>
    <w:basedOn w:val="Fontepargpadro"/>
    <w:rsid w:val="008F1E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gi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F49533-1987-474E-B3B3-8848CDA16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522</Words>
  <Characters>8221</Characters>
  <Application>Microsoft Office Word</Application>
  <DocSecurity>0</DocSecurity>
  <Lines>68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la</dc:creator>
  <cp:lastModifiedBy>MECANOGRAFIA</cp:lastModifiedBy>
  <cp:revision>2</cp:revision>
  <cp:lastPrinted>2018-04-20T14:24:00Z</cp:lastPrinted>
  <dcterms:created xsi:type="dcterms:W3CDTF">2018-05-21T20:17:00Z</dcterms:created>
  <dcterms:modified xsi:type="dcterms:W3CDTF">2018-05-21T20:17:00Z</dcterms:modified>
</cp:coreProperties>
</file>